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4D0E3E" w14:textId="77777777" w:rsidR="003D7C8B" w:rsidRDefault="003D7C8B" w:rsidP="003D7C8B">
      <w:pPr>
        <w:pStyle w:val="Heading1"/>
        <w:numPr>
          <w:ilvl w:val="0"/>
          <w:numId w:val="3"/>
        </w:numPr>
        <w:bidi w:val="0"/>
        <w:ind w:left="180" w:hanging="270"/>
        <w:jc w:val="center"/>
      </w:pPr>
      <w:bookmarkStart w:id="0" w:name="_Toc101767005"/>
      <w:r>
        <w:t>Appendix B</w:t>
      </w:r>
      <w:bookmarkEnd w:id="0"/>
    </w:p>
    <w:p w14:paraId="7D283EB4" w14:textId="77777777" w:rsidR="003D7C8B" w:rsidRPr="002F5A9D" w:rsidRDefault="003D7C8B" w:rsidP="00033DDC">
      <w:pPr>
        <w:bidi w:val="0"/>
        <w:spacing w:before="240" w:after="240"/>
        <w:rPr>
          <w:b/>
          <w:bCs/>
          <w:sz w:val="44"/>
          <w:szCs w:val="46"/>
        </w:rPr>
      </w:pPr>
      <w:r w:rsidRPr="002F5A9D">
        <w:rPr>
          <w:b/>
          <w:bCs/>
          <w:sz w:val="44"/>
          <w:szCs w:val="46"/>
        </w:rPr>
        <w:t xml:space="preserve">BACKWARD/FORWARD SWEEP (BFS) ALGORITHM </w:t>
      </w:r>
    </w:p>
    <w:p w14:paraId="0BFA8BF6" w14:textId="77777777" w:rsidR="003D7C8B" w:rsidRPr="002F5A9D" w:rsidRDefault="003D7C8B" w:rsidP="00570A92">
      <w:pPr>
        <w:bidi w:val="0"/>
        <w:spacing w:line="360" w:lineRule="auto"/>
        <w:ind w:firstLine="539"/>
        <w:jc w:val="both"/>
        <w:rPr>
          <w:sz w:val="26"/>
          <w:szCs w:val="26"/>
        </w:rPr>
      </w:pPr>
      <w:r w:rsidRPr="002F5A9D">
        <w:rPr>
          <w:sz w:val="26"/>
          <w:szCs w:val="26"/>
        </w:rPr>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25D8068E" w14:textId="77777777" w:rsidR="003D7C8B" w:rsidRPr="002F5A9D" w:rsidRDefault="003D7C8B" w:rsidP="00BB44D7">
      <w:pPr>
        <w:bidi w:val="0"/>
        <w:spacing w:before="120" w:line="360" w:lineRule="auto"/>
        <w:ind w:firstLine="539"/>
        <w:jc w:val="lowKashida"/>
        <w:rPr>
          <w:sz w:val="26"/>
          <w:szCs w:val="26"/>
        </w:rPr>
      </w:pPr>
      <w:r w:rsidRPr="002F5A9D">
        <w:rPr>
          <w:sz w:val="26"/>
          <w:szCs w:val="26"/>
        </w:rPr>
        <w:t>The BFS algorithm can be applied to find the load flow results using the following steps:</w:t>
      </w:r>
    </w:p>
    <w:p w14:paraId="6B80332D" w14:textId="77777777" w:rsidR="003D7C8B" w:rsidRPr="002F5A9D" w:rsidRDefault="003D7C8B" w:rsidP="00CA7F1D">
      <w:pPr>
        <w:bidi w:val="0"/>
        <w:spacing w:before="120" w:line="360" w:lineRule="auto"/>
        <w:jc w:val="lowKashida"/>
        <w:rPr>
          <w:b/>
          <w:bCs/>
          <w:i/>
          <w:iCs/>
          <w:sz w:val="26"/>
          <w:szCs w:val="26"/>
        </w:rPr>
      </w:pPr>
      <w:r w:rsidRPr="002F5A9D">
        <w:rPr>
          <w:b/>
          <w:bCs/>
          <w:i/>
          <w:iCs/>
          <w:sz w:val="26"/>
          <w:szCs w:val="26"/>
          <w:u w:val="single"/>
        </w:rPr>
        <w:t>Step 1</w:t>
      </w:r>
      <w:r w:rsidRPr="002F5A9D">
        <w:rPr>
          <w:b/>
          <w:bCs/>
          <w:i/>
          <w:iCs/>
          <w:sz w:val="26"/>
          <w:szCs w:val="26"/>
        </w:rPr>
        <w:t xml:space="preserve">: Initialization </w:t>
      </w:r>
    </w:p>
    <w:p w14:paraId="30382B07" w14:textId="77777777" w:rsidR="003D7C8B" w:rsidRPr="002F5A9D" w:rsidRDefault="003D7C8B" w:rsidP="00CA7F1D">
      <w:pPr>
        <w:bidi w:val="0"/>
        <w:spacing w:line="360" w:lineRule="auto"/>
        <w:ind w:firstLine="425"/>
        <w:jc w:val="lowKashida"/>
        <w:rPr>
          <w:sz w:val="26"/>
          <w:szCs w:val="26"/>
        </w:rPr>
      </w:pPr>
      <w:r w:rsidRPr="002F5A9D">
        <w:rPr>
          <w:sz w:val="26"/>
          <w:szCs w:val="26"/>
        </w:rPr>
        <w:t>Insert the following:</w:t>
      </w:r>
    </w:p>
    <w:p w14:paraId="75D771BF" w14:textId="77777777" w:rsidR="003D7C8B" w:rsidRPr="002F5A9D" w:rsidRDefault="003D7C8B" w:rsidP="003D7C8B">
      <w:pPr>
        <w:numPr>
          <w:ilvl w:val="0"/>
          <w:numId w:val="1"/>
        </w:numPr>
        <w:bidi w:val="0"/>
        <w:spacing w:line="360" w:lineRule="auto"/>
        <w:ind w:left="199" w:hanging="199"/>
        <w:jc w:val="lowKashida"/>
        <w:rPr>
          <w:sz w:val="26"/>
          <w:szCs w:val="26"/>
        </w:rPr>
      </w:pPr>
      <w:r w:rsidRPr="002F5A9D">
        <w:rPr>
          <w:sz w:val="26"/>
          <w:szCs w:val="26"/>
        </w:rPr>
        <w:t>The distribution system line and load data.</w:t>
      </w:r>
    </w:p>
    <w:p w14:paraId="6533B428" w14:textId="77777777" w:rsidR="003D7C8B" w:rsidRPr="002F5A9D" w:rsidRDefault="003D7C8B" w:rsidP="003D7C8B">
      <w:pPr>
        <w:numPr>
          <w:ilvl w:val="0"/>
          <w:numId w:val="1"/>
        </w:numPr>
        <w:bidi w:val="0"/>
        <w:spacing w:line="360" w:lineRule="auto"/>
        <w:ind w:left="199" w:hanging="199"/>
        <w:jc w:val="lowKashida"/>
        <w:rPr>
          <w:sz w:val="26"/>
          <w:szCs w:val="26"/>
        </w:rPr>
      </w:pPr>
      <w:r w:rsidRPr="002F5A9D">
        <w:rPr>
          <w:sz w:val="26"/>
          <w:szCs w:val="26"/>
        </w:rPr>
        <w:t>The base power and base voltage.</w:t>
      </w:r>
    </w:p>
    <w:p w14:paraId="0B934178" w14:textId="77777777" w:rsidR="003D7C8B" w:rsidRPr="002F5A9D" w:rsidRDefault="003D7C8B" w:rsidP="003D7C8B">
      <w:pPr>
        <w:numPr>
          <w:ilvl w:val="0"/>
          <w:numId w:val="1"/>
        </w:numPr>
        <w:bidi w:val="0"/>
        <w:spacing w:line="360" w:lineRule="auto"/>
        <w:ind w:left="199" w:hanging="199"/>
        <w:jc w:val="lowKashida"/>
        <w:rPr>
          <w:sz w:val="26"/>
          <w:szCs w:val="26"/>
        </w:rPr>
      </w:pPr>
      <w:r w:rsidRPr="002F5A9D">
        <w:rPr>
          <w:sz w:val="26"/>
          <w:szCs w:val="26"/>
        </w:rPr>
        <w:t>Calculate the base impedance.</w:t>
      </w:r>
    </w:p>
    <w:p w14:paraId="2B435164" w14:textId="77777777" w:rsidR="003D7C8B" w:rsidRPr="002F5A9D" w:rsidRDefault="003D7C8B" w:rsidP="003D7C8B">
      <w:pPr>
        <w:numPr>
          <w:ilvl w:val="0"/>
          <w:numId w:val="1"/>
        </w:numPr>
        <w:bidi w:val="0"/>
        <w:spacing w:line="360" w:lineRule="auto"/>
        <w:ind w:left="199" w:hanging="199"/>
        <w:jc w:val="lowKashida"/>
        <w:rPr>
          <w:sz w:val="26"/>
          <w:szCs w:val="26"/>
        </w:rPr>
      </w:pPr>
      <w:r w:rsidRPr="002F5A9D">
        <w:rPr>
          <w:sz w:val="26"/>
          <w:szCs w:val="26"/>
        </w:rPr>
        <w:t>Calculate the per unit values of line and load data.</w:t>
      </w:r>
    </w:p>
    <w:p w14:paraId="50963707" w14:textId="77777777" w:rsidR="003D7C8B" w:rsidRPr="002F5A9D" w:rsidRDefault="003D7C8B" w:rsidP="003D7C8B">
      <w:pPr>
        <w:numPr>
          <w:ilvl w:val="0"/>
          <w:numId w:val="1"/>
        </w:numPr>
        <w:bidi w:val="0"/>
        <w:spacing w:line="360" w:lineRule="auto"/>
        <w:ind w:left="199" w:hanging="199"/>
        <w:jc w:val="lowKashida"/>
        <w:rPr>
          <w:sz w:val="26"/>
          <w:szCs w:val="26"/>
        </w:rPr>
      </w:pPr>
      <w:r w:rsidRPr="002F5A9D">
        <w:rPr>
          <w:sz w:val="26"/>
          <w:szCs w:val="26"/>
        </w:rPr>
        <w:t>Take the voltage for all buses flat voltage (1 p.u.).</w:t>
      </w:r>
    </w:p>
    <w:p w14:paraId="2DC9EF3F" w14:textId="77777777" w:rsidR="003D7C8B" w:rsidRPr="002F5A9D" w:rsidRDefault="003D7C8B" w:rsidP="003D7C8B">
      <w:pPr>
        <w:numPr>
          <w:ilvl w:val="0"/>
          <w:numId w:val="1"/>
        </w:numPr>
        <w:bidi w:val="0"/>
        <w:spacing w:line="360" w:lineRule="auto"/>
        <w:ind w:left="198" w:hanging="198"/>
        <w:jc w:val="lowKashida"/>
        <w:rPr>
          <w:sz w:val="26"/>
          <w:szCs w:val="26"/>
        </w:rPr>
      </w:pPr>
      <w:r w:rsidRPr="002F5A9D">
        <w:rPr>
          <w:sz w:val="26"/>
          <w:szCs w:val="26"/>
        </w:rPr>
        <w:t>Set convergence tolerance Є=0.0001 and ΔV</w:t>
      </w:r>
      <w:r w:rsidRPr="002F5A9D">
        <w:rPr>
          <w:sz w:val="26"/>
          <w:szCs w:val="26"/>
          <w:vertAlign w:val="subscript"/>
        </w:rPr>
        <w:t>ma</w:t>
      </w:r>
      <w:r w:rsidRPr="002F5A9D">
        <w:rPr>
          <w:i/>
          <w:iCs/>
          <w:sz w:val="26"/>
          <w:szCs w:val="26"/>
          <w:vertAlign w:val="subscript"/>
        </w:rPr>
        <w:t>x</w:t>
      </w:r>
      <w:r w:rsidRPr="002F5A9D">
        <w:rPr>
          <w:sz w:val="26"/>
          <w:szCs w:val="26"/>
        </w:rPr>
        <w:t xml:space="preserve"> = 0.</w:t>
      </w:r>
    </w:p>
    <w:p w14:paraId="36EC0659" w14:textId="77777777" w:rsidR="003D7C8B" w:rsidRPr="002F5A9D" w:rsidRDefault="003D7C8B" w:rsidP="00FF71E2">
      <w:pPr>
        <w:bidi w:val="0"/>
        <w:spacing w:line="360" w:lineRule="auto"/>
        <w:ind w:left="198"/>
        <w:jc w:val="lowKashida"/>
        <w:rPr>
          <w:sz w:val="26"/>
          <w:szCs w:val="26"/>
        </w:rPr>
      </w:pPr>
    </w:p>
    <w:p w14:paraId="17BC6298" w14:textId="77777777" w:rsidR="003D7C8B" w:rsidRPr="002F5A9D" w:rsidRDefault="003D7C8B" w:rsidP="00FF71E2">
      <w:pPr>
        <w:bidi w:val="0"/>
        <w:spacing w:line="360" w:lineRule="auto"/>
        <w:ind w:left="198"/>
        <w:jc w:val="lowKashida"/>
        <w:rPr>
          <w:sz w:val="26"/>
          <w:szCs w:val="26"/>
        </w:rPr>
      </w:pPr>
    </w:p>
    <w:p w14:paraId="311F2807" w14:textId="77777777" w:rsidR="003D7C8B" w:rsidRPr="002F5A9D" w:rsidRDefault="003D7C8B" w:rsidP="00750ECE">
      <w:pPr>
        <w:bidi w:val="0"/>
        <w:spacing w:before="120" w:line="360" w:lineRule="auto"/>
        <w:jc w:val="lowKashida"/>
        <w:rPr>
          <w:b/>
          <w:bCs/>
          <w:i/>
          <w:iCs/>
          <w:sz w:val="26"/>
          <w:szCs w:val="26"/>
        </w:rPr>
      </w:pPr>
      <w:r w:rsidRPr="002F5A9D">
        <w:rPr>
          <w:b/>
          <w:bCs/>
          <w:i/>
          <w:iCs/>
          <w:sz w:val="26"/>
          <w:szCs w:val="26"/>
          <w:u w:val="single"/>
        </w:rPr>
        <w:t>Step 2</w:t>
      </w:r>
      <w:r w:rsidRPr="002F5A9D">
        <w:rPr>
          <w:b/>
          <w:bCs/>
          <w:i/>
          <w:iCs/>
          <w:sz w:val="26"/>
          <w:szCs w:val="26"/>
        </w:rPr>
        <w:t>: Radial distribution system numbering scheme</w:t>
      </w:r>
    </w:p>
    <w:p w14:paraId="134F60F9" w14:textId="77777777" w:rsidR="003D7C8B" w:rsidRPr="002F5A9D" w:rsidRDefault="003D7C8B" w:rsidP="00CA7F1D">
      <w:pPr>
        <w:bidi w:val="0"/>
        <w:spacing w:line="360" w:lineRule="auto"/>
        <w:ind w:firstLine="720"/>
        <w:jc w:val="both"/>
        <w:rPr>
          <w:sz w:val="26"/>
          <w:szCs w:val="26"/>
        </w:rPr>
      </w:pPr>
      <w:r w:rsidRPr="002F5A9D">
        <w:rPr>
          <w:sz w:val="26"/>
          <w:szCs w:val="26"/>
        </w:rPr>
        <w:t>The numbering scheme aims to give a number to each section in the distribution system, where a section is part of a feeder, lateral or sub-lateral that connects two buses in the distribution system. The total number of sections (</w:t>
      </w:r>
      <w:r w:rsidRPr="002F5A9D">
        <w:rPr>
          <w:i/>
          <w:iCs/>
          <w:sz w:val="26"/>
          <w:szCs w:val="26"/>
        </w:rPr>
        <w:t>N</w:t>
      </w:r>
      <w:r w:rsidRPr="002F5A9D">
        <w:rPr>
          <w:i/>
          <w:iCs/>
          <w:sz w:val="26"/>
          <w:szCs w:val="26"/>
          <w:vertAlign w:val="subscript"/>
        </w:rPr>
        <w:t>Sec</w:t>
      </w:r>
      <w:r w:rsidRPr="002F5A9D">
        <w:rPr>
          <w:i/>
          <w:iCs/>
          <w:sz w:val="26"/>
          <w:szCs w:val="26"/>
          <w:vertAlign w:val="superscript"/>
        </w:rPr>
        <w:t>Total</w:t>
      </w:r>
      <w:r w:rsidRPr="002F5A9D">
        <w:rPr>
          <w:sz w:val="26"/>
          <w:szCs w:val="26"/>
        </w:rPr>
        <w:t>) of a distribution system can be calculated as:</w:t>
      </w:r>
    </w:p>
    <w:p w14:paraId="6747EE6C" w14:textId="77777777" w:rsidR="003D7C8B" w:rsidRPr="002F5A9D" w:rsidRDefault="003D7C8B" w:rsidP="003D7DAF">
      <w:pPr>
        <w:bidi w:val="0"/>
        <w:spacing w:before="60" w:after="60" w:line="360" w:lineRule="auto"/>
        <w:ind w:firstLine="539"/>
        <w:rPr>
          <w:sz w:val="26"/>
          <w:szCs w:val="26"/>
        </w:rPr>
      </w:pPr>
      <w:r w:rsidRPr="00EA2EE8">
        <w:fldChar w:fldCharType="begin"/>
      </w:r>
      <w:r w:rsidRPr="00EA2EE8">
        <w:instrText xml:space="preserve"> QUOTE </w:instrText>
      </w:r>
      <w:r>
        <w:rPr>
          <w:position w:val="-6"/>
        </w:rPr>
        <w:pict w14:anchorId="312A5A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1.35pt;height:15.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Pr>
          <w:position w:val="-6"/>
        </w:rPr>
        <w:pict w14:anchorId="40E542F7">
          <v:shape id="_x0000_i1038" type="#_x0000_t75" style="width:101.35pt;height:15.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w:t>
      </w:r>
      <w:r w:rsidRPr="002F5A9D">
        <w:rPr>
          <w:sz w:val="26"/>
          <w:szCs w:val="26"/>
        </w:rPr>
        <w:t>(B.1)</w:t>
      </w:r>
    </w:p>
    <w:p w14:paraId="4D928764" w14:textId="77777777" w:rsidR="003D7C8B" w:rsidRPr="002F5A9D" w:rsidRDefault="003D7C8B" w:rsidP="00D15751">
      <w:pPr>
        <w:bidi w:val="0"/>
        <w:spacing w:line="360" w:lineRule="auto"/>
        <w:jc w:val="both"/>
        <w:rPr>
          <w:sz w:val="26"/>
          <w:szCs w:val="26"/>
        </w:rPr>
      </w:pPr>
      <w:r w:rsidRPr="002F5A9D">
        <w:rPr>
          <w:sz w:val="26"/>
          <w:szCs w:val="26"/>
        </w:rPr>
        <w:t xml:space="preserve">where, </w:t>
      </w:r>
      <w:r w:rsidRPr="002F5A9D">
        <w:rPr>
          <w:i/>
          <w:iCs/>
          <w:sz w:val="26"/>
          <w:szCs w:val="26"/>
        </w:rPr>
        <w:t>N</w:t>
      </w:r>
      <w:r w:rsidRPr="002F5A9D">
        <w:rPr>
          <w:i/>
          <w:iCs/>
          <w:sz w:val="26"/>
          <w:szCs w:val="26"/>
          <w:vertAlign w:val="subscript"/>
        </w:rPr>
        <w:t>bus</w:t>
      </w:r>
      <w:r w:rsidRPr="002F5A9D">
        <w:rPr>
          <w:i/>
          <w:iCs/>
          <w:sz w:val="26"/>
          <w:szCs w:val="26"/>
          <w:vertAlign w:val="superscript"/>
        </w:rPr>
        <w:t>Total</w:t>
      </w:r>
      <w:r w:rsidRPr="002F5A9D">
        <w:rPr>
          <w:sz w:val="26"/>
          <w:szCs w:val="26"/>
        </w:rPr>
        <w:t xml:space="preserve"> is the total number of buses. Each section will carry a number which is one less than its receiving end bus number, e.g., the number of section that connects the sending end </w:t>
      </w:r>
      <w:r w:rsidRPr="002F5A9D">
        <w:rPr>
          <w:i/>
          <w:iCs/>
          <w:sz w:val="26"/>
          <w:szCs w:val="26"/>
        </w:rPr>
        <w:t>p</w:t>
      </w:r>
      <w:r w:rsidRPr="002F5A9D">
        <w:rPr>
          <w:sz w:val="26"/>
          <w:szCs w:val="26"/>
        </w:rPr>
        <w:t xml:space="preserve"> and the receiving end </w:t>
      </w:r>
      <w:r w:rsidRPr="002F5A9D">
        <w:rPr>
          <w:i/>
          <w:iCs/>
          <w:sz w:val="26"/>
          <w:szCs w:val="26"/>
        </w:rPr>
        <w:t>q</w:t>
      </w:r>
      <w:r w:rsidRPr="002F5A9D">
        <w:rPr>
          <w:sz w:val="26"/>
          <w:szCs w:val="26"/>
        </w:rPr>
        <w:t xml:space="preserve"> in Fig. 5.1 can be calculated as:</w:t>
      </w:r>
    </w:p>
    <w:p w14:paraId="0960DF39" w14:textId="77777777" w:rsidR="003D7C8B" w:rsidRPr="002F5A9D" w:rsidRDefault="003D7C8B" w:rsidP="003222A8">
      <w:pPr>
        <w:bidi w:val="0"/>
        <w:spacing w:before="60" w:after="60" w:line="360" w:lineRule="auto"/>
        <w:ind w:firstLine="539"/>
        <w:rPr>
          <w:sz w:val="26"/>
          <w:szCs w:val="26"/>
        </w:rPr>
      </w:pPr>
      <w:r w:rsidRPr="00EA2EE8">
        <w:fldChar w:fldCharType="begin"/>
      </w:r>
      <w:r w:rsidRPr="00EA2EE8">
        <w:instrText xml:space="preserve"> QUOTE </w:instrText>
      </w:r>
      <w:r>
        <w:rPr>
          <w:position w:val="-23"/>
        </w:rPr>
        <w:pict w14:anchorId="3646C656">
          <v:shape id="_x0000_i1039" type="#_x0000_t75" style="width:96.65pt;height:23.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Pr>
          <w:position w:val="-23"/>
        </w:rPr>
        <w:pict w14:anchorId="5433AB74">
          <v:shape id="_x0000_i1040" type="#_x0000_t75" style="width:96.65pt;height:23.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w:t>
      </w:r>
      <w:r w:rsidRPr="002F5A9D">
        <w:rPr>
          <w:sz w:val="26"/>
          <w:szCs w:val="26"/>
        </w:rPr>
        <w:t>(B.2)</w:t>
      </w:r>
    </w:p>
    <w:p w14:paraId="646043A7" w14:textId="77777777" w:rsidR="003D7C8B" w:rsidRPr="002F5A9D" w:rsidRDefault="003D7C8B" w:rsidP="00CA7F1D">
      <w:pPr>
        <w:bidi w:val="0"/>
        <w:spacing w:line="360" w:lineRule="auto"/>
        <w:jc w:val="both"/>
        <w:rPr>
          <w:sz w:val="26"/>
          <w:szCs w:val="26"/>
        </w:rPr>
      </w:pPr>
      <w:r w:rsidRPr="002F5A9D">
        <w:rPr>
          <w:sz w:val="26"/>
          <w:szCs w:val="26"/>
        </w:rPr>
        <w:t xml:space="preserve">where, </w:t>
      </w:r>
      <w:r w:rsidRPr="002F5A9D">
        <w:rPr>
          <w:i/>
          <w:iCs/>
          <w:sz w:val="26"/>
          <w:szCs w:val="26"/>
        </w:rPr>
        <w:t>N</w:t>
      </w:r>
      <w:r w:rsidRPr="002F5A9D">
        <w:rPr>
          <w:i/>
          <w:iCs/>
          <w:sz w:val="26"/>
          <w:szCs w:val="26"/>
          <w:vertAlign w:val="subscript"/>
        </w:rPr>
        <w:t>(Sec</w:t>
      </w:r>
      <w:r w:rsidRPr="002F5A9D">
        <w:rPr>
          <w:i/>
          <w:iCs/>
          <w:sz w:val="26"/>
          <w:szCs w:val="26"/>
        </w:rPr>
        <w:t xml:space="preserve"> </w:t>
      </w:r>
      <w:r w:rsidRPr="002F5A9D">
        <w:rPr>
          <w:i/>
          <w:iCs/>
          <w:sz w:val="26"/>
          <w:szCs w:val="26"/>
          <w:vertAlign w:val="subscript"/>
        </w:rPr>
        <w:t>/p-q)</w:t>
      </w:r>
      <w:r w:rsidRPr="002F5A9D">
        <w:rPr>
          <w:sz w:val="26"/>
          <w:szCs w:val="26"/>
        </w:rPr>
        <w:t xml:space="preserve"> is the section number between buses </w:t>
      </w:r>
      <w:r w:rsidRPr="002F5A9D">
        <w:rPr>
          <w:i/>
          <w:iCs/>
          <w:sz w:val="26"/>
          <w:szCs w:val="26"/>
        </w:rPr>
        <w:t>p</w:t>
      </w:r>
      <w:r w:rsidRPr="002F5A9D">
        <w:rPr>
          <w:sz w:val="26"/>
          <w:szCs w:val="26"/>
        </w:rPr>
        <w:t xml:space="preserve"> and </w:t>
      </w:r>
      <w:r w:rsidRPr="002F5A9D">
        <w:rPr>
          <w:i/>
          <w:iCs/>
          <w:sz w:val="26"/>
          <w:szCs w:val="26"/>
        </w:rPr>
        <w:t>q</w:t>
      </w:r>
      <w:r w:rsidRPr="002F5A9D">
        <w:rPr>
          <w:sz w:val="26"/>
          <w:szCs w:val="26"/>
        </w:rPr>
        <w:t xml:space="preserve">, </w:t>
      </w:r>
      <w:r w:rsidRPr="002F5A9D">
        <w:rPr>
          <w:i/>
          <w:iCs/>
          <w:sz w:val="26"/>
          <w:szCs w:val="26"/>
        </w:rPr>
        <w:t>N</w:t>
      </w:r>
      <w:r w:rsidRPr="002F5A9D">
        <w:rPr>
          <w:i/>
          <w:iCs/>
          <w:sz w:val="26"/>
          <w:szCs w:val="26"/>
          <w:vertAlign w:val="subscript"/>
        </w:rPr>
        <w:t>(bus /q)</w:t>
      </w:r>
      <w:r w:rsidRPr="002F5A9D">
        <w:rPr>
          <w:sz w:val="26"/>
          <w:szCs w:val="26"/>
        </w:rPr>
        <w:t xml:space="preserve"> is the number of bus </w:t>
      </w:r>
      <w:r w:rsidRPr="002F5A9D">
        <w:rPr>
          <w:i/>
          <w:iCs/>
          <w:sz w:val="26"/>
          <w:szCs w:val="26"/>
        </w:rPr>
        <w:t>q</w:t>
      </w:r>
      <w:r w:rsidRPr="002F5A9D">
        <w:rPr>
          <w:sz w:val="26"/>
          <w:szCs w:val="26"/>
        </w:rPr>
        <w:t>.</w:t>
      </w:r>
    </w:p>
    <w:p w14:paraId="5C10557A" w14:textId="77777777" w:rsidR="003D7C8B" w:rsidRPr="002F5A9D" w:rsidRDefault="003D7C8B" w:rsidP="00CA7F1D">
      <w:pPr>
        <w:bidi w:val="0"/>
        <w:spacing w:line="360" w:lineRule="auto"/>
        <w:jc w:val="lowKashida"/>
        <w:rPr>
          <w:sz w:val="26"/>
          <w:szCs w:val="26"/>
        </w:rPr>
      </w:pPr>
      <w:r w:rsidRPr="002F5A9D">
        <w:rPr>
          <w:sz w:val="26"/>
          <w:szCs w:val="26"/>
        </w:rPr>
        <w:t>Now, the radial distribution system numbering scheme should be applied on the distribution system to give a number to each section in the system.</w:t>
      </w:r>
    </w:p>
    <w:p w14:paraId="79AC142A" w14:textId="77777777" w:rsidR="003D7C8B" w:rsidRPr="002F5A9D" w:rsidRDefault="003D7C8B" w:rsidP="00CA7F1D">
      <w:pPr>
        <w:bidi w:val="0"/>
        <w:spacing w:before="120" w:line="360" w:lineRule="auto"/>
        <w:jc w:val="lowKashida"/>
        <w:rPr>
          <w:b/>
          <w:bCs/>
          <w:i/>
          <w:iCs/>
          <w:sz w:val="26"/>
          <w:szCs w:val="26"/>
        </w:rPr>
      </w:pPr>
      <w:r w:rsidRPr="002F5A9D">
        <w:rPr>
          <w:b/>
          <w:bCs/>
          <w:i/>
          <w:iCs/>
          <w:sz w:val="26"/>
          <w:szCs w:val="26"/>
          <w:u w:val="single"/>
        </w:rPr>
        <w:t>Step 3</w:t>
      </w:r>
      <w:r w:rsidRPr="002F5A9D">
        <w:rPr>
          <w:b/>
          <w:bCs/>
          <w:i/>
          <w:iCs/>
          <w:sz w:val="26"/>
          <w:szCs w:val="26"/>
        </w:rPr>
        <w:t>: Nodal current calculation</w:t>
      </w:r>
    </w:p>
    <w:p w14:paraId="598E9035" w14:textId="77777777" w:rsidR="003D7C8B" w:rsidRPr="002F5A9D" w:rsidRDefault="003D7C8B" w:rsidP="00CA7F1D">
      <w:pPr>
        <w:bidi w:val="0"/>
        <w:spacing w:line="360" w:lineRule="auto"/>
        <w:ind w:firstLine="720"/>
        <w:jc w:val="both"/>
        <w:rPr>
          <w:sz w:val="26"/>
          <w:szCs w:val="26"/>
        </w:rPr>
      </w:pPr>
      <w:r w:rsidRPr="002F5A9D">
        <w:rPr>
          <w:sz w:val="26"/>
          <w:szCs w:val="26"/>
        </w:rPr>
        <w:t xml:space="preserve">At iteration </w:t>
      </w:r>
      <w:r w:rsidRPr="002F5A9D">
        <w:rPr>
          <w:i/>
          <w:iCs/>
          <w:sz w:val="26"/>
          <w:szCs w:val="26"/>
        </w:rPr>
        <w:t>k</w:t>
      </w:r>
      <w:r w:rsidRPr="002F5A9D">
        <w:rPr>
          <w:sz w:val="26"/>
          <w:szCs w:val="26"/>
        </w:rPr>
        <w:t xml:space="preserve">, the nodal current injection at node </w:t>
      </w:r>
      <w:r w:rsidRPr="002F5A9D">
        <w:rPr>
          <w:i/>
          <w:iCs/>
          <w:sz w:val="26"/>
          <w:szCs w:val="26"/>
        </w:rPr>
        <w:t>i</w:t>
      </w:r>
      <w:r w:rsidRPr="002F5A9D">
        <w:rPr>
          <w:sz w:val="26"/>
          <w:szCs w:val="26"/>
        </w:rPr>
        <w:t xml:space="preserve"> due to loads and any other shunt elements can be calculated as:</w:t>
      </w:r>
    </w:p>
    <w:p w14:paraId="4D3F3252" w14:textId="77777777" w:rsidR="003D7C8B" w:rsidRPr="002F5A9D" w:rsidRDefault="003D7C8B" w:rsidP="00052425">
      <w:pPr>
        <w:bidi w:val="0"/>
        <w:spacing w:line="360" w:lineRule="auto"/>
        <w:ind w:firstLine="539"/>
        <w:rPr>
          <w:sz w:val="26"/>
          <w:szCs w:val="26"/>
        </w:rPr>
      </w:pPr>
      <w:r w:rsidRPr="00143D15">
        <w:fldChar w:fldCharType="begin"/>
      </w:r>
      <w:r w:rsidRPr="00143D15">
        <w:instrText xml:space="preserve"> QUOTE </w:instrText>
      </w:r>
      <w:r>
        <w:rPr>
          <w:position w:val="-16"/>
        </w:rPr>
        <w:pict w14:anchorId="5D4575A7">
          <v:shape id="_x0000_i1041" type="#_x0000_t75" style="width:158.65pt;height:2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Pr>
          <w:position w:val="-16"/>
        </w:rPr>
        <w:pict w14:anchorId="4CBF72D1">
          <v:shape id="_x0000_i1042" type="#_x0000_t75" style="width:158.65pt;height:2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Pr="002F5A9D">
        <w:tab/>
      </w:r>
      <w:r w:rsidRPr="002F5A9D">
        <w:tab/>
      </w:r>
      <w:r w:rsidRPr="002F5A9D">
        <w:tab/>
      </w:r>
      <w:r w:rsidRPr="002F5A9D">
        <w:tab/>
      </w:r>
      <w:r w:rsidRPr="002F5A9D">
        <w:tab/>
      </w:r>
      <w:r w:rsidRPr="002F5A9D">
        <w:tab/>
        <w:t xml:space="preserve">     </w:t>
      </w:r>
      <w:r w:rsidRPr="002F5A9D">
        <w:rPr>
          <w:sz w:val="26"/>
          <w:szCs w:val="26"/>
        </w:rPr>
        <w:t>(B.3)</w:t>
      </w:r>
    </w:p>
    <w:p w14:paraId="0C7A514E" w14:textId="77777777" w:rsidR="003D7C8B" w:rsidRPr="002F5A9D" w:rsidRDefault="003D7C8B" w:rsidP="00CA7F1D">
      <w:pPr>
        <w:bidi w:val="0"/>
        <w:spacing w:line="360" w:lineRule="auto"/>
        <w:jc w:val="both"/>
        <w:rPr>
          <w:sz w:val="26"/>
          <w:szCs w:val="26"/>
        </w:rPr>
      </w:pPr>
      <w:r w:rsidRPr="002F5A9D">
        <w:rPr>
          <w:sz w:val="26"/>
          <w:szCs w:val="26"/>
        </w:rPr>
        <w:t xml:space="preserve">where, </w:t>
      </w:r>
      <w:r w:rsidRPr="002F5A9D">
        <w:rPr>
          <w:i/>
          <w:iCs/>
          <w:sz w:val="26"/>
          <w:szCs w:val="26"/>
        </w:rPr>
        <w:t>I</w:t>
      </w:r>
      <w:r w:rsidRPr="002F5A9D">
        <w:rPr>
          <w:i/>
          <w:iCs/>
          <w:sz w:val="26"/>
          <w:szCs w:val="26"/>
          <w:vertAlign w:val="subscript"/>
        </w:rPr>
        <w:t>i</w:t>
      </w:r>
      <w:r w:rsidRPr="002F5A9D">
        <w:rPr>
          <w:i/>
          <w:iCs/>
          <w:sz w:val="26"/>
          <w:szCs w:val="26"/>
          <w:vertAlign w:val="superscript"/>
        </w:rPr>
        <w:t>(k)</w:t>
      </w:r>
      <w:r w:rsidRPr="002F5A9D">
        <w:rPr>
          <w:sz w:val="26"/>
          <w:szCs w:val="26"/>
        </w:rPr>
        <w:t xml:space="preserve"> is the current injection at node</w:t>
      </w:r>
      <w:r w:rsidRPr="002F5A9D">
        <w:rPr>
          <w:i/>
          <w:iCs/>
          <w:sz w:val="26"/>
          <w:szCs w:val="26"/>
        </w:rPr>
        <w:t xml:space="preserve"> i</w:t>
      </w:r>
      <w:r w:rsidRPr="002F5A9D">
        <w:rPr>
          <w:sz w:val="26"/>
          <w:szCs w:val="26"/>
        </w:rPr>
        <w:t xml:space="preserve">, </w:t>
      </w:r>
      <w:r w:rsidRPr="002F5A9D">
        <w:rPr>
          <w:i/>
          <w:iCs/>
          <w:sz w:val="26"/>
          <w:szCs w:val="26"/>
        </w:rPr>
        <w:t>S</w:t>
      </w:r>
      <w:r w:rsidRPr="002F5A9D">
        <w:rPr>
          <w:i/>
          <w:iCs/>
          <w:sz w:val="26"/>
          <w:szCs w:val="26"/>
          <w:vertAlign w:val="subscript"/>
        </w:rPr>
        <w:t>i</w:t>
      </w:r>
      <w:r w:rsidRPr="002F5A9D">
        <w:rPr>
          <w:sz w:val="26"/>
          <w:szCs w:val="26"/>
        </w:rPr>
        <w:t xml:space="preserve"> is the specified power injection at node </w:t>
      </w:r>
      <w:r w:rsidRPr="002F5A9D">
        <w:rPr>
          <w:i/>
          <w:iCs/>
          <w:sz w:val="26"/>
          <w:szCs w:val="26"/>
        </w:rPr>
        <w:t>i</w:t>
      </w:r>
      <w:r w:rsidRPr="002F5A9D">
        <w:rPr>
          <w:sz w:val="26"/>
          <w:szCs w:val="26"/>
        </w:rPr>
        <w:t xml:space="preserve">, </w:t>
      </w:r>
      <w:r w:rsidRPr="002F5A9D">
        <w:rPr>
          <w:i/>
          <w:iCs/>
          <w:sz w:val="26"/>
          <w:szCs w:val="26"/>
        </w:rPr>
        <w:t>V</w:t>
      </w:r>
      <w:r w:rsidRPr="002F5A9D">
        <w:rPr>
          <w:i/>
          <w:iCs/>
          <w:sz w:val="26"/>
          <w:szCs w:val="26"/>
          <w:vertAlign w:val="subscript"/>
        </w:rPr>
        <w:t>i</w:t>
      </w:r>
      <w:r w:rsidRPr="002F5A9D">
        <w:rPr>
          <w:i/>
          <w:iCs/>
          <w:sz w:val="26"/>
          <w:szCs w:val="26"/>
          <w:vertAlign w:val="superscript"/>
        </w:rPr>
        <w:t>(k-1)</w:t>
      </w:r>
      <w:r w:rsidRPr="002F5A9D">
        <w:rPr>
          <w:sz w:val="26"/>
          <w:szCs w:val="26"/>
        </w:rPr>
        <w:t xml:space="preserve"> is the voltage at node </w:t>
      </w:r>
      <w:r w:rsidRPr="002F5A9D">
        <w:rPr>
          <w:i/>
          <w:iCs/>
          <w:sz w:val="26"/>
          <w:szCs w:val="26"/>
        </w:rPr>
        <w:t>i</w:t>
      </w:r>
      <w:r w:rsidRPr="002F5A9D">
        <w:rPr>
          <w:sz w:val="26"/>
          <w:szCs w:val="26"/>
        </w:rPr>
        <w:t xml:space="preserve"> at iteration </w:t>
      </w:r>
      <w:r w:rsidRPr="002F5A9D">
        <w:rPr>
          <w:i/>
          <w:iCs/>
          <w:sz w:val="26"/>
          <w:szCs w:val="26"/>
        </w:rPr>
        <w:t>k-1</w:t>
      </w:r>
      <w:r w:rsidRPr="002F5A9D">
        <w:rPr>
          <w:sz w:val="26"/>
          <w:szCs w:val="26"/>
        </w:rPr>
        <w:t xml:space="preserve">, </w:t>
      </w:r>
      <w:r w:rsidRPr="002F5A9D">
        <w:rPr>
          <w:i/>
          <w:iCs/>
          <w:sz w:val="26"/>
          <w:szCs w:val="26"/>
        </w:rPr>
        <w:t>Y</w:t>
      </w:r>
      <w:r w:rsidRPr="002F5A9D">
        <w:rPr>
          <w:i/>
          <w:iCs/>
          <w:sz w:val="26"/>
          <w:szCs w:val="26"/>
          <w:vertAlign w:val="subscript"/>
        </w:rPr>
        <w:t>i</w:t>
      </w:r>
      <w:r w:rsidRPr="002F5A9D">
        <w:rPr>
          <w:sz w:val="26"/>
          <w:szCs w:val="26"/>
        </w:rPr>
        <w:t xml:space="preserve"> is the sum of all shunt elements at node </w:t>
      </w:r>
      <w:r w:rsidRPr="002F5A9D">
        <w:rPr>
          <w:i/>
          <w:iCs/>
          <w:sz w:val="26"/>
          <w:szCs w:val="26"/>
        </w:rPr>
        <w:t>i</w:t>
      </w:r>
      <w:r w:rsidRPr="002F5A9D">
        <w:rPr>
          <w:sz w:val="26"/>
          <w:szCs w:val="26"/>
        </w:rPr>
        <w:t>.</w:t>
      </w:r>
    </w:p>
    <w:p w14:paraId="4B8DC4D3" w14:textId="77777777" w:rsidR="003D7C8B" w:rsidRPr="002F5A9D" w:rsidRDefault="003D7C8B" w:rsidP="00CA7F1D">
      <w:pPr>
        <w:bidi w:val="0"/>
        <w:spacing w:before="120" w:line="360" w:lineRule="auto"/>
        <w:jc w:val="lowKashida"/>
        <w:rPr>
          <w:b/>
          <w:bCs/>
          <w:i/>
          <w:iCs/>
          <w:sz w:val="26"/>
          <w:szCs w:val="26"/>
        </w:rPr>
      </w:pPr>
      <w:r w:rsidRPr="002F5A9D">
        <w:rPr>
          <w:b/>
          <w:bCs/>
          <w:i/>
          <w:iCs/>
          <w:sz w:val="26"/>
          <w:szCs w:val="26"/>
          <w:u w:val="single"/>
        </w:rPr>
        <w:t>Step 4</w:t>
      </w:r>
      <w:r w:rsidRPr="002F5A9D">
        <w:rPr>
          <w:b/>
          <w:bCs/>
          <w:i/>
          <w:iCs/>
          <w:sz w:val="26"/>
          <w:szCs w:val="26"/>
        </w:rPr>
        <w:t>: Backward sweep</w:t>
      </w:r>
    </w:p>
    <w:p w14:paraId="18C4A1EE" w14:textId="77777777" w:rsidR="003D7C8B" w:rsidRPr="002F5A9D" w:rsidRDefault="003D7C8B" w:rsidP="00CA7F1D">
      <w:pPr>
        <w:bidi w:val="0"/>
        <w:spacing w:line="360" w:lineRule="auto"/>
        <w:ind w:firstLine="720"/>
        <w:jc w:val="both"/>
        <w:rPr>
          <w:sz w:val="26"/>
          <w:szCs w:val="26"/>
        </w:rPr>
      </w:pPr>
      <w:r w:rsidRPr="002F5A9D">
        <w:rPr>
          <w:sz w:val="26"/>
          <w:szCs w:val="26"/>
        </w:rPr>
        <w:t xml:space="preserve">At iteration </w:t>
      </w:r>
      <w:r w:rsidRPr="002F5A9D">
        <w:rPr>
          <w:i/>
          <w:iCs/>
          <w:sz w:val="26"/>
          <w:szCs w:val="26"/>
        </w:rPr>
        <w:t>k</w:t>
      </w:r>
      <w:r w:rsidRPr="002F5A9D">
        <w:rPr>
          <w:sz w:val="26"/>
          <w:szCs w:val="26"/>
        </w:rPr>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sz w:val="26"/>
          <w:szCs w:val="26"/>
        </w:rPr>
        <w:t>L</w:t>
      </w:r>
      <w:r w:rsidRPr="002F5A9D">
        <w:rPr>
          <w:sz w:val="26"/>
          <w:szCs w:val="26"/>
        </w:rPr>
        <w:t xml:space="preserve">, the current and power flows can be calculated as: </w:t>
      </w:r>
    </w:p>
    <w:p w14:paraId="4A84E1AE" w14:textId="77777777" w:rsidR="003D7C8B" w:rsidRPr="002F5A9D" w:rsidRDefault="003D7C8B" w:rsidP="00D759F0">
      <w:pPr>
        <w:bidi w:val="0"/>
        <w:spacing w:line="360" w:lineRule="auto"/>
        <w:ind w:firstLine="539"/>
        <w:rPr>
          <w:sz w:val="26"/>
          <w:szCs w:val="26"/>
        </w:rPr>
      </w:pPr>
      <w:r w:rsidRPr="002F5A9D">
        <w:rPr>
          <w:position w:val="-32"/>
        </w:rPr>
        <w:object w:dxaOrig="2400" w:dyaOrig="800" w14:anchorId="67A48C06">
          <v:shape id="_x0000_i1043" type="#_x0000_t75" style="width:136pt;height:45.35pt" o:ole="">
            <v:imagedata r:id="rId11" o:title=""/>
          </v:shape>
          <o:OLEObject Type="Embed" ProgID="Equation.DSMT4" ShapeID="_x0000_i1043" DrawAspect="Content" ObjectID="_1712379751" r:id="rId12"/>
        </w:object>
      </w:r>
      <w:r w:rsidRPr="002F5A9D">
        <w:tab/>
      </w:r>
      <w:r w:rsidRPr="002F5A9D">
        <w:tab/>
      </w:r>
      <w:r w:rsidRPr="002F5A9D">
        <w:tab/>
      </w:r>
      <w:r w:rsidRPr="002F5A9D">
        <w:tab/>
      </w:r>
      <w:r w:rsidRPr="002F5A9D">
        <w:tab/>
      </w:r>
      <w:r w:rsidRPr="002F5A9D">
        <w:tab/>
      </w:r>
      <w:r w:rsidRPr="002F5A9D">
        <w:tab/>
        <w:t xml:space="preserve">     </w:t>
      </w:r>
      <w:r w:rsidRPr="002F5A9D">
        <w:rPr>
          <w:sz w:val="26"/>
          <w:szCs w:val="26"/>
        </w:rPr>
        <w:t>(B.4)</w:t>
      </w:r>
    </w:p>
    <w:p w14:paraId="66D2AF38" w14:textId="77777777" w:rsidR="003D7C8B" w:rsidRPr="002F5A9D" w:rsidRDefault="003D7C8B" w:rsidP="00D759F0">
      <w:pPr>
        <w:bidi w:val="0"/>
        <w:spacing w:line="360" w:lineRule="auto"/>
        <w:ind w:firstLine="539"/>
        <w:rPr>
          <w:sz w:val="26"/>
          <w:szCs w:val="26"/>
        </w:rPr>
      </w:pPr>
      <w:r w:rsidRPr="002F5A9D">
        <w:rPr>
          <w:position w:val="-16"/>
        </w:rPr>
        <w:object w:dxaOrig="2580" w:dyaOrig="460" w14:anchorId="2E9CA2B0">
          <v:shape id="_x0000_i1044" type="#_x0000_t75" style="width:132.65pt;height:26.65pt" o:ole="">
            <v:imagedata r:id="rId13" o:title=""/>
          </v:shape>
          <o:OLEObject Type="Embed" ProgID="Equation.DSMT4" ShapeID="_x0000_i1044" DrawAspect="Content" ObjectID="_1712379752" r:id="rId14"/>
        </w:object>
      </w:r>
      <w:r w:rsidRPr="002F5A9D">
        <w:rPr>
          <w:position w:val="-16"/>
        </w:rPr>
        <w:tab/>
      </w:r>
      <w:r w:rsidRPr="002F5A9D">
        <w:rPr>
          <w:position w:val="-16"/>
        </w:rPr>
        <w:tab/>
      </w:r>
      <w:r w:rsidRPr="002F5A9D">
        <w:rPr>
          <w:position w:val="-16"/>
        </w:rPr>
        <w:tab/>
      </w:r>
      <w:r w:rsidRPr="002F5A9D">
        <w:rPr>
          <w:position w:val="-16"/>
        </w:rPr>
        <w:tab/>
      </w:r>
      <w:r w:rsidRPr="002F5A9D">
        <w:rPr>
          <w:position w:val="-16"/>
        </w:rPr>
        <w:tab/>
      </w:r>
      <w:r w:rsidRPr="002F5A9D">
        <w:rPr>
          <w:position w:val="-16"/>
        </w:rPr>
        <w:tab/>
      </w:r>
      <w:r w:rsidRPr="002F5A9D">
        <w:rPr>
          <w:position w:val="-16"/>
        </w:rPr>
        <w:tab/>
        <w:t xml:space="preserve">     </w:t>
      </w:r>
      <w:r w:rsidRPr="002F5A9D">
        <w:rPr>
          <w:sz w:val="26"/>
          <w:szCs w:val="26"/>
        </w:rPr>
        <w:t>(B.5)</w:t>
      </w:r>
    </w:p>
    <w:p w14:paraId="3B98DD79" w14:textId="77777777" w:rsidR="003D7C8B" w:rsidRPr="002F5A9D" w:rsidRDefault="003D7C8B" w:rsidP="00CA7F1D">
      <w:pPr>
        <w:bidi w:val="0"/>
        <w:spacing w:line="360" w:lineRule="auto"/>
        <w:jc w:val="lowKashida"/>
        <w:rPr>
          <w:sz w:val="26"/>
          <w:szCs w:val="26"/>
        </w:rPr>
      </w:pPr>
      <w:r w:rsidRPr="002F5A9D">
        <w:rPr>
          <w:sz w:val="26"/>
          <w:szCs w:val="26"/>
        </w:rPr>
        <w:t xml:space="preserve">where, </w:t>
      </w:r>
      <w:r w:rsidRPr="002F5A9D">
        <w:rPr>
          <w:i/>
          <w:iCs/>
          <w:sz w:val="26"/>
          <w:szCs w:val="26"/>
        </w:rPr>
        <w:t>I</w:t>
      </w:r>
      <w:r w:rsidRPr="002F5A9D">
        <w:rPr>
          <w:i/>
          <w:iCs/>
          <w:sz w:val="26"/>
          <w:szCs w:val="26"/>
          <w:vertAlign w:val="subscript"/>
        </w:rPr>
        <w:t>L</w:t>
      </w:r>
      <w:r w:rsidRPr="002F5A9D">
        <w:rPr>
          <w:i/>
          <w:iCs/>
          <w:sz w:val="26"/>
          <w:szCs w:val="26"/>
          <w:vertAlign w:val="superscript"/>
        </w:rPr>
        <w:t>(k)</w:t>
      </w:r>
      <w:r w:rsidRPr="002F5A9D">
        <w:rPr>
          <w:sz w:val="26"/>
          <w:szCs w:val="26"/>
        </w:rPr>
        <w:t xml:space="preserve"> is the current flow in branch </w:t>
      </w:r>
      <w:r w:rsidRPr="002F5A9D">
        <w:rPr>
          <w:i/>
          <w:iCs/>
          <w:sz w:val="26"/>
          <w:szCs w:val="26"/>
        </w:rPr>
        <w:t>L</w:t>
      </w:r>
      <w:r w:rsidRPr="002F5A9D">
        <w:rPr>
          <w:sz w:val="26"/>
          <w:szCs w:val="26"/>
        </w:rPr>
        <w:t xml:space="preserve"> at iteration </w:t>
      </w:r>
      <w:r w:rsidRPr="002F5A9D">
        <w:rPr>
          <w:i/>
          <w:iCs/>
          <w:sz w:val="26"/>
          <w:szCs w:val="26"/>
        </w:rPr>
        <w:t>k</w:t>
      </w:r>
      <w:r w:rsidRPr="002F5A9D">
        <w:rPr>
          <w:sz w:val="26"/>
          <w:szCs w:val="26"/>
        </w:rPr>
        <w:t xml:space="preserve">, </w:t>
      </w:r>
      <w:r w:rsidRPr="002F5A9D">
        <w:rPr>
          <w:i/>
          <w:iCs/>
          <w:sz w:val="26"/>
          <w:szCs w:val="26"/>
        </w:rPr>
        <w:t>I</w:t>
      </w:r>
      <w:r w:rsidRPr="002F5A9D">
        <w:rPr>
          <w:i/>
          <w:iCs/>
          <w:sz w:val="26"/>
          <w:szCs w:val="26"/>
          <w:vertAlign w:val="subscript"/>
        </w:rPr>
        <w:t>j</w:t>
      </w:r>
      <w:r w:rsidRPr="002F5A9D">
        <w:rPr>
          <w:i/>
          <w:iCs/>
          <w:sz w:val="26"/>
          <w:szCs w:val="26"/>
          <w:vertAlign w:val="superscript"/>
        </w:rPr>
        <w:t>(k)</w:t>
      </w:r>
      <w:r w:rsidRPr="002F5A9D">
        <w:rPr>
          <w:sz w:val="26"/>
          <w:szCs w:val="26"/>
        </w:rPr>
        <w:t xml:space="preserve"> is the current injected due to shunt elements at bus </w:t>
      </w:r>
      <w:r w:rsidRPr="002F5A9D">
        <w:rPr>
          <w:i/>
          <w:iCs/>
          <w:sz w:val="26"/>
          <w:szCs w:val="26"/>
        </w:rPr>
        <w:t>j</w:t>
      </w:r>
      <w:r w:rsidRPr="002F5A9D">
        <w:rPr>
          <w:sz w:val="26"/>
          <w:szCs w:val="26"/>
        </w:rPr>
        <w:t xml:space="preserve">, </w:t>
      </w:r>
      <w:r w:rsidRPr="002F5A9D">
        <w:rPr>
          <w:i/>
          <w:iCs/>
          <w:sz w:val="26"/>
          <w:szCs w:val="26"/>
        </w:rPr>
        <w:t>M</w:t>
      </w:r>
      <w:r w:rsidRPr="002F5A9D">
        <w:rPr>
          <w:sz w:val="26"/>
          <w:szCs w:val="26"/>
        </w:rPr>
        <w:t xml:space="preserve"> is the number of branches connected to bus </w:t>
      </w:r>
      <w:r w:rsidRPr="002F5A9D">
        <w:rPr>
          <w:i/>
          <w:iCs/>
          <w:sz w:val="26"/>
          <w:szCs w:val="26"/>
        </w:rPr>
        <w:t>j</w:t>
      </w:r>
      <w:r w:rsidRPr="002F5A9D">
        <w:rPr>
          <w:sz w:val="26"/>
          <w:szCs w:val="26"/>
        </w:rPr>
        <w:t xml:space="preserve">, </w:t>
      </w:r>
      <w:r w:rsidRPr="002F5A9D">
        <w:rPr>
          <w:i/>
          <w:iCs/>
          <w:sz w:val="26"/>
          <w:szCs w:val="26"/>
        </w:rPr>
        <w:t>S</w:t>
      </w:r>
      <w:r w:rsidRPr="002F5A9D">
        <w:rPr>
          <w:i/>
          <w:iCs/>
          <w:sz w:val="26"/>
          <w:szCs w:val="26"/>
          <w:vertAlign w:val="subscript"/>
        </w:rPr>
        <w:t>m</w:t>
      </w:r>
      <w:r w:rsidRPr="002F5A9D">
        <w:rPr>
          <w:sz w:val="26"/>
          <w:szCs w:val="26"/>
        </w:rPr>
        <w:t xml:space="preserve"> is the complex power at the sending end of branch </w:t>
      </w:r>
      <w:r w:rsidRPr="002F5A9D">
        <w:rPr>
          <w:i/>
          <w:iCs/>
          <w:sz w:val="26"/>
          <w:szCs w:val="26"/>
        </w:rPr>
        <w:t>m</w:t>
      </w:r>
      <w:r w:rsidRPr="002F5A9D">
        <w:rPr>
          <w:sz w:val="26"/>
          <w:szCs w:val="26"/>
        </w:rPr>
        <w:t>,</w:t>
      </w:r>
      <w:r w:rsidRPr="002F5A9D">
        <w:rPr>
          <w:i/>
          <w:iCs/>
          <w:sz w:val="26"/>
          <w:szCs w:val="26"/>
        </w:rPr>
        <w:t xml:space="preserve"> V</w:t>
      </w:r>
      <w:r w:rsidRPr="002F5A9D">
        <w:rPr>
          <w:i/>
          <w:iCs/>
          <w:sz w:val="26"/>
          <w:szCs w:val="26"/>
          <w:vertAlign w:val="subscript"/>
        </w:rPr>
        <w:t>j</w:t>
      </w:r>
      <w:r w:rsidRPr="002F5A9D">
        <w:rPr>
          <w:i/>
          <w:iCs/>
          <w:sz w:val="26"/>
          <w:szCs w:val="26"/>
          <w:vertAlign w:val="superscript"/>
        </w:rPr>
        <w:t>(k)</w:t>
      </w:r>
      <w:r w:rsidRPr="002F5A9D">
        <w:rPr>
          <w:sz w:val="26"/>
          <w:szCs w:val="26"/>
        </w:rPr>
        <w:t xml:space="preserve"> is the voltage at bus </w:t>
      </w:r>
      <w:r w:rsidRPr="002F5A9D">
        <w:rPr>
          <w:i/>
          <w:iCs/>
          <w:sz w:val="26"/>
          <w:szCs w:val="26"/>
        </w:rPr>
        <w:t>j</w:t>
      </w:r>
      <w:r w:rsidRPr="002F5A9D">
        <w:rPr>
          <w:sz w:val="26"/>
          <w:szCs w:val="26"/>
        </w:rPr>
        <w:t xml:space="preserve">, </w:t>
      </w:r>
      <w:r w:rsidRPr="002F5A9D">
        <w:rPr>
          <w:i/>
          <w:iCs/>
          <w:sz w:val="26"/>
          <w:szCs w:val="26"/>
        </w:rPr>
        <w:t>S</w:t>
      </w:r>
      <w:r w:rsidRPr="002F5A9D">
        <w:rPr>
          <w:i/>
          <w:iCs/>
          <w:sz w:val="26"/>
          <w:szCs w:val="26"/>
          <w:vertAlign w:val="subscript"/>
        </w:rPr>
        <w:t>L</w:t>
      </w:r>
      <w:r w:rsidRPr="002F5A9D">
        <w:rPr>
          <w:i/>
          <w:iCs/>
          <w:sz w:val="26"/>
          <w:szCs w:val="26"/>
          <w:vertAlign w:val="superscript"/>
        </w:rPr>
        <w:t>(k)</w:t>
      </w:r>
      <w:r w:rsidRPr="002F5A9D">
        <w:rPr>
          <w:sz w:val="26"/>
          <w:szCs w:val="26"/>
        </w:rPr>
        <w:t xml:space="preserve"> is the power flow in branch </w:t>
      </w:r>
      <w:r w:rsidRPr="002F5A9D">
        <w:rPr>
          <w:i/>
          <w:iCs/>
          <w:sz w:val="26"/>
          <w:szCs w:val="26"/>
        </w:rPr>
        <w:t>L</w:t>
      </w:r>
      <w:r w:rsidRPr="002F5A9D">
        <w:rPr>
          <w:sz w:val="26"/>
          <w:szCs w:val="26"/>
        </w:rPr>
        <w:t xml:space="preserve"> and </w:t>
      </w:r>
      <w:r w:rsidRPr="002F5A9D">
        <w:rPr>
          <w:i/>
          <w:iCs/>
          <w:sz w:val="26"/>
          <w:szCs w:val="26"/>
        </w:rPr>
        <w:t>Z</w:t>
      </w:r>
      <w:r w:rsidRPr="002F5A9D">
        <w:rPr>
          <w:i/>
          <w:iCs/>
          <w:sz w:val="26"/>
          <w:szCs w:val="26"/>
          <w:vertAlign w:val="subscript"/>
        </w:rPr>
        <w:t>L</w:t>
      </w:r>
      <w:r w:rsidRPr="002F5A9D">
        <w:rPr>
          <w:sz w:val="26"/>
          <w:szCs w:val="26"/>
        </w:rPr>
        <w:t xml:space="preserve"> is the impedance of branch </w:t>
      </w:r>
      <w:r w:rsidRPr="002F5A9D">
        <w:rPr>
          <w:i/>
          <w:iCs/>
          <w:sz w:val="26"/>
          <w:szCs w:val="26"/>
        </w:rPr>
        <w:t>L</w:t>
      </w:r>
      <w:r w:rsidRPr="002F5A9D">
        <w:rPr>
          <w:sz w:val="26"/>
          <w:szCs w:val="26"/>
        </w:rPr>
        <w:t xml:space="preserve">. </w:t>
      </w:r>
    </w:p>
    <w:p w14:paraId="72753489" w14:textId="77777777" w:rsidR="003D7C8B" w:rsidRPr="002F5A9D" w:rsidRDefault="003D7C8B" w:rsidP="00CA7F1D">
      <w:pPr>
        <w:bidi w:val="0"/>
        <w:spacing w:before="120" w:line="360" w:lineRule="auto"/>
        <w:jc w:val="lowKashida"/>
        <w:rPr>
          <w:b/>
          <w:bCs/>
          <w:i/>
          <w:iCs/>
          <w:sz w:val="26"/>
          <w:szCs w:val="26"/>
        </w:rPr>
      </w:pPr>
      <w:r w:rsidRPr="002F5A9D">
        <w:rPr>
          <w:b/>
          <w:bCs/>
          <w:i/>
          <w:iCs/>
          <w:sz w:val="26"/>
          <w:szCs w:val="26"/>
          <w:u w:val="single"/>
        </w:rPr>
        <w:t>Step 5</w:t>
      </w:r>
      <w:r w:rsidRPr="002F5A9D">
        <w:rPr>
          <w:b/>
          <w:bCs/>
          <w:i/>
          <w:iCs/>
          <w:sz w:val="26"/>
          <w:szCs w:val="26"/>
        </w:rPr>
        <w:t>: Forward sweep</w:t>
      </w:r>
    </w:p>
    <w:p w14:paraId="156D53D9" w14:textId="77777777" w:rsidR="003D7C8B" w:rsidRPr="002F5A9D" w:rsidRDefault="003D7C8B" w:rsidP="00CA7F1D">
      <w:pPr>
        <w:bidi w:val="0"/>
        <w:spacing w:line="360" w:lineRule="auto"/>
        <w:ind w:firstLine="720"/>
        <w:jc w:val="both"/>
        <w:rPr>
          <w:sz w:val="26"/>
          <w:szCs w:val="26"/>
        </w:rPr>
      </w:pPr>
      <w:r w:rsidRPr="002F5A9D">
        <w:rPr>
          <w:sz w:val="26"/>
          <w:szCs w:val="26"/>
        </w:rPr>
        <w:t xml:space="preserve">At iteration </w:t>
      </w:r>
      <w:r w:rsidRPr="002F5A9D">
        <w:rPr>
          <w:i/>
          <w:iCs/>
          <w:sz w:val="26"/>
          <w:szCs w:val="26"/>
        </w:rPr>
        <w:t>k</w:t>
      </w:r>
      <w:r w:rsidRPr="002F5A9D">
        <w:rPr>
          <w:sz w:val="26"/>
          <w:szCs w:val="26"/>
        </w:rPr>
        <w:t xml:space="preserve">, the nodal voltages are updated in a forward sweep starting from the branches in the first section toward those in the last by applying the KVL. For a branch </w:t>
      </w:r>
      <w:r w:rsidRPr="002F5A9D">
        <w:rPr>
          <w:i/>
          <w:iCs/>
          <w:sz w:val="26"/>
          <w:szCs w:val="26"/>
        </w:rPr>
        <w:t>L</w:t>
      </w:r>
      <w:r w:rsidRPr="002F5A9D">
        <w:rPr>
          <w:sz w:val="26"/>
          <w:szCs w:val="26"/>
        </w:rPr>
        <w:t xml:space="preserve"> connected sending end</w:t>
      </w:r>
      <w:r w:rsidRPr="002F5A9D">
        <w:rPr>
          <w:i/>
          <w:iCs/>
          <w:sz w:val="26"/>
          <w:szCs w:val="26"/>
        </w:rPr>
        <w:t xml:space="preserve"> p</w:t>
      </w:r>
      <w:r w:rsidRPr="002F5A9D">
        <w:rPr>
          <w:sz w:val="26"/>
          <w:szCs w:val="26"/>
        </w:rPr>
        <w:t xml:space="preserve"> and receiving end</w:t>
      </w:r>
      <w:r w:rsidRPr="002F5A9D">
        <w:rPr>
          <w:i/>
          <w:iCs/>
          <w:sz w:val="26"/>
          <w:szCs w:val="26"/>
        </w:rPr>
        <w:t xml:space="preserve"> q</w:t>
      </w:r>
      <w:r w:rsidRPr="002F5A9D">
        <w:rPr>
          <w:sz w:val="26"/>
          <w:szCs w:val="26"/>
        </w:rPr>
        <w:t xml:space="preserve">, the voltage at receiving end at iteration </w:t>
      </w:r>
      <w:r w:rsidRPr="002F5A9D">
        <w:rPr>
          <w:i/>
          <w:iCs/>
          <w:sz w:val="26"/>
          <w:szCs w:val="26"/>
        </w:rPr>
        <w:t>k</w:t>
      </w:r>
      <w:r w:rsidRPr="002F5A9D">
        <w:rPr>
          <w:sz w:val="26"/>
          <w:szCs w:val="26"/>
        </w:rPr>
        <w:t xml:space="preserve"> can be calculated as: </w:t>
      </w:r>
    </w:p>
    <w:p w14:paraId="1E366AD9" w14:textId="77777777" w:rsidR="003D7C8B" w:rsidRPr="002F5A9D" w:rsidRDefault="003D7C8B" w:rsidP="00D759F0">
      <w:pPr>
        <w:bidi w:val="0"/>
        <w:spacing w:before="60" w:after="60" w:line="360" w:lineRule="auto"/>
        <w:ind w:firstLine="539"/>
      </w:pPr>
      <w:r w:rsidRPr="002F5A9D">
        <w:rPr>
          <w:position w:val="-14"/>
        </w:rPr>
        <w:object w:dxaOrig="2079" w:dyaOrig="380" w14:anchorId="4A1A11FA">
          <v:shape id="_x0000_i1045" type="#_x0000_t75" style="width:106.65pt;height:21.35pt" o:ole="">
            <v:imagedata r:id="rId15" o:title=""/>
          </v:shape>
          <o:OLEObject Type="Embed" ProgID="Equation.DSMT4" ShapeID="_x0000_i1045" DrawAspect="Content" ObjectID="_1712379753" r:id="rId16"/>
        </w:object>
      </w:r>
      <w:r w:rsidRPr="002F5A9D">
        <w:tab/>
      </w:r>
      <w:r w:rsidRPr="002F5A9D">
        <w:tab/>
      </w:r>
      <w:r w:rsidRPr="002F5A9D">
        <w:tab/>
      </w:r>
      <w:r w:rsidRPr="002F5A9D">
        <w:tab/>
      </w:r>
      <w:r w:rsidRPr="002F5A9D">
        <w:tab/>
      </w:r>
      <w:r w:rsidRPr="002F5A9D">
        <w:tab/>
      </w:r>
      <w:r w:rsidRPr="002F5A9D">
        <w:tab/>
      </w:r>
      <w:r w:rsidRPr="002F5A9D">
        <w:tab/>
        <w:t xml:space="preserve">     </w:t>
      </w:r>
      <w:r w:rsidRPr="002F5A9D">
        <w:rPr>
          <w:sz w:val="26"/>
          <w:szCs w:val="26"/>
        </w:rPr>
        <w:t>(B.6)</w:t>
      </w:r>
    </w:p>
    <w:p w14:paraId="28ADD775" w14:textId="77777777" w:rsidR="003D7C8B" w:rsidRPr="002F5A9D" w:rsidRDefault="003D7C8B" w:rsidP="00CA7F1D">
      <w:pPr>
        <w:bidi w:val="0"/>
        <w:spacing w:line="360" w:lineRule="auto"/>
        <w:jc w:val="both"/>
        <w:rPr>
          <w:sz w:val="26"/>
          <w:szCs w:val="26"/>
        </w:rPr>
      </w:pPr>
      <w:r w:rsidRPr="002F5A9D">
        <w:rPr>
          <w:sz w:val="26"/>
          <w:szCs w:val="26"/>
        </w:rPr>
        <w:t xml:space="preserve">where, </w:t>
      </w:r>
      <w:r w:rsidRPr="002F5A9D">
        <w:rPr>
          <w:i/>
          <w:iCs/>
          <w:sz w:val="26"/>
          <w:szCs w:val="26"/>
        </w:rPr>
        <w:t>V</w:t>
      </w:r>
      <w:r w:rsidRPr="002F5A9D">
        <w:rPr>
          <w:i/>
          <w:iCs/>
          <w:sz w:val="26"/>
          <w:szCs w:val="26"/>
          <w:vertAlign w:val="subscript"/>
        </w:rPr>
        <w:t>p</w:t>
      </w:r>
      <w:r w:rsidRPr="002F5A9D">
        <w:rPr>
          <w:i/>
          <w:iCs/>
          <w:sz w:val="26"/>
          <w:szCs w:val="26"/>
          <w:vertAlign w:val="superscript"/>
        </w:rPr>
        <w:t>(k)</w:t>
      </w:r>
      <w:r w:rsidRPr="002F5A9D">
        <w:rPr>
          <w:sz w:val="26"/>
          <w:szCs w:val="26"/>
        </w:rPr>
        <w:t xml:space="preserve"> and </w:t>
      </w:r>
      <w:r w:rsidRPr="002F5A9D">
        <w:rPr>
          <w:i/>
          <w:iCs/>
          <w:sz w:val="26"/>
          <w:szCs w:val="26"/>
        </w:rPr>
        <w:t>V</w:t>
      </w:r>
      <w:r w:rsidRPr="002F5A9D">
        <w:rPr>
          <w:i/>
          <w:iCs/>
          <w:sz w:val="26"/>
          <w:szCs w:val="26"/>
          <w:vertAlign w:val="subscript"/>
        </w:rPr>
        <w:t>q</w:t>
      </w:r>
      <w:r w:rsidRPr="002F5A9D">
        <w:rPr>
          <w:i/>
          <w:iCs/>
          <w:sz w:val="26"/>
          <w:szCs w:val="26"/>
          <w:vertAlign w:val="superscript"/>
        </w:rPr>
        <w:t>(k)</w:t>
      </w:r>
      <w:r w:rsidRPr="002F5A9D">
        <w:rPr>
          <w:sz w:val="26"/>
          <w:szCs w:val="26"/>
        </w:rPr>
        <w:t xml:space="preserve"> are the voltages at sending and receiving ends, respectively. </w:t>
      </w:r>
    </w:p>
    <w:p w14:paraId="302F6811" w14:textId="77777777" w:rsidR="003D7C8B" w:rsidRPr="002F5A9D" w:rsidRDefault="003D7C8B" w:rsidP="00CA7F1D">
      <w:pPr>
        <w:bidi w:val="0"/>
        <w:spacing w:before="120" w:line="360" w:lineRule="auto"/>
        <w:jc w:val="lowKashida"/>
        <w:rPr>
          <w:b/>
          <w:bCs/>
          <w:i/>
          <w:iCs/>
          <w:sz w:val="26"/>
          <w:szCs w:val="26"/>
        </w:rPr>
      </w:pPr>
      <w:r w:rsidRPr="002F5A9D">
        <w:rPr>
          <w:b/>
          <w:bCs/>
          <w:i/>
          <w:iCs/>
          <w:sz w:val="26"/>
          <w:szCs w:val="26"/>
          <w:u w:val="single"/>
        </w:rPr>
        <w:t>Step 6</w:t>
      </w:r>
      <w:r w:rsidRPr="002F5A9D">
        <w:rPr>
          <w:b/>
          <w:bCs/>
          <w:i/>
          <w:iCs/>
          <w:sz w:val="26"/>
          <w:szCs w:val="26"/>
        </w:rPr>
        <w:t>: Check the voltage mismatches</w:t>
      </w:r>
    </w:p>
    <w:p w14:paraId="25B80F5F" w14:textId="77777777" w:rsidR="003D7C8B" w:rsidRPr="002F5A9D" w:rsidRDefault="003D7C8B" w:rsidP="00CA7F1D">
      <w:pPr>
        <w:bidi w:val="0"/>
        <w:spacing w:line="360" w:lineRule="auto"/>
        <w:ind w:firstLine="720"/>
        <w:jc w:val="both"/>
        <w:rPr>
          <w:sz w:val="26"/>
          <w:szCs w:val="26"/>
        </w:rPr>
      </w:pPr>
      <w:r w:rsidRPr="002F5A9D">
        <w:rPr>
          <w:sz w:val="26"/>
          <w:szCs w:val="26"/>
        </w:rPr>
        <w:t xml:space="preserve">After the previous steps have been computed, the voltage mismatches for all nodes are calculated, e.g., the voltage mismatch at bus </w:t>
      </w:r>
      <w:r w:rsidRPr="002F5A9D">
        <w:rPr>
          <w:i/>
          <w:iCs/>
          <w:sz w:val="26"/>
          <w:szCs w:val="26"/>
        </w:rPr>
        <w:t>i</w:t>
      </w:r>
      <w:r w:rsidRPr="002F5A9D">
        <w:rPr>
          <w:sz w:val="26"/>
          <w:szCs w:val="26"/>
        </w:rPr>
        <w:t xml:space="preserve"> at iteration </w:t>
      </w:r>
      <w:r w:rsidRPr="002F5A9D">
        <w:rPr>
          <w:i/>
          <w:iCs/>
          <w:sz w:val="26"/>
          <w:szCs w:val="26"/>
        </w:rPr>
        <w:t>k</w:t>
      </w:r>
      <w:r w:rsidRPr="002F5A9D">
        <w:rPr>
          <w:sz w:val="26"/>
          <w:szCs w:val="26"/>
        </w:rPr>
        <w:t xml:space="preserve"> can be calculated as:</w:t>
      </w:r>
    </w:p>
    <w:p w14:paraId="21327605" w14:textId="77777777" w:rsidR="003D7C8B" w:rsidRPr="002F5A9D" w:rsidRDefault="003D7C8B" w:rsidP="00D759F0">
      <w:pPr>
        <w:bidi w:val="0"/>
        <w:spacing w:before="60" w:after="60" w:line="360" w:lineRule="auto"/>
        <w:ind w:firstLine="539"/>
        <w:rPr>
          <w:sz w:val="26"/>
          <w:szCs w:val="26"/>
        </w:rPr>
      </w:pPr>
      <w:r w:rsidRPr="002F5A9D">
        <w:rPr>
          <w:position w:val="-18"/>
        </w:rPr>
        <w:object w:dxaOrig="2220" w:dyaOrig="460" w14:anchorId="65308E11">
          <v:shape id="_x0000_i1046" type="#_x0000_t75" style="width:114pt;height:26.65pt" o:ole="">
            <v:imagedata r:id="rId17" o:title=""/>
          </v:shape>
          <o:OLEObject Type="Embed" ProgID="Equation.DSMT4" ShapeID="_x0000_i1046" DrawAspect="Content" ObjectID="_1712379754" r:id="rId18"/>
        </w:object>
      </w:r>
      <w:r w:rsidRPr="002F5A9D">
        <w:tab/>
      </w:r>
      <w:r w:rsidRPr="002F5A9D">
        <w:tab/>
      </w:r>
      <w:r w:rsidRPr="002F5A9D">
        <w:tab/>
      </w:r>
      <w:r w:rsidRPr="002F5A9D">
        <w:tab/>
      </w:r>
      <w:r w:rsidRPr="002F5A9D">
        <w:tab/>
      </w:r>
      <w:r w:rsidRPr="002F5A9D">
        <w:tab/>
      </w:r>
      <w:r w:rsidRPr="002F5A9D">
        <w:tab/>
      </w:r>
      <w:r w:rsidRPr="002F5A9D">
        <w:tab/>
        <w:t xml:space="preserve">     </w:t>
      </w:r>
      <w:r w:rsidRPr="002F5A9D">
        <w:rPr>
          <w:sz w:val="26"/>
          <w:szCs w:val="26"/>
        </w:rPr>
        <w:t>(B.7)</w:t>
      </w:r>
    </w:p>
    <w:p w14:paraId="27E674BC" w14:textId="77777777" w:rsidR="003D7C8B" w:rsidRPr="002F5A9D" w:rsidRDefault="003D7C8B" w:rsidP="00CA7F1D">
      <w:pPr>
        <w:bidi w:val="0"/>
        <w:spacing w:line="360" w:lineRule="auto"/>
        <w:jc w:val="both"/>
        <w:rPr>
          <w:sz w:val="26"/>
          <w:szCs w:val="26"/>
        </w:rPr>
      </w:pPr>
      <w:r w:rsidRPr="002F5A9D">
        <w:rPr>
          <w:sz w:val="26"/>
          <w:szCs w:val="26"/>
        </w:rPr>
        <w:t>After calculating the voltage mismatches, check the convergence of the voltage as:</w:t>
      </w:r>
    </w:p>
    <w:p w14:paraId="4F191EBF" w14:textId="77777777" w:rsidR="003D7C8B" w:rsidRPr="002F5A9D" w:rsidRDefault="003D7C8B" w:rsidP="003D7C8B">
      <w:pPr>
        <w:pStyle w:val="ListParagraph"/>
        <w:numPr>
          <w:ilvl w:val="0"/>
          <w:numId w:val="2"/>
        </w:numPr>
        <w:bidi w:val="0"/>
        <w:ind w:left="142" w:hanging="142"/>
        <w:rPr>
          <w:sz w:val="26"/>
          <w:szCs w:val="26"/>
        </w:rPr>
      </w:pPr>
      <w:r w:rsidRPr="002F5A9D">
        <w:rPr>
          <w:sz w:val="26"/>
          <w:szCs w:val="26"/>
        </w:rPr>
        <w:t>If Δ</w:t>
      </w:r>
      <w:r w:rsidRPr="002F5A9D">
        <w:rPr>
          <w:i/>
          <w:iCs/>
          <w:sz w:val="26"/>
          <w:szCs w:val="26"/>
        </w:rPr>
        <w:t>V</w:t>
      </w:r>
      <w:r w:rsidRPr="002F5A9D">
        <w:rPr>
          <w:i/>
          <w:iCs/>
          <w:sz w:val="26"/>
          <w:szCs w:val="26"/>
          <w:vertAlign w:val="subscript"/>
        </w:rPr>
        <w:t>i</w:t>
      </w:r>
      <w:r w:rsidRPr="002F5A9D">
        <w:rPr>
          <w:i/>
          <w:iCs/>
          <w:sz w:val="26"/>
          <w:szCs w:val="26"/>
          <w:vertAlign w:val="superscript"/>
        </w:rPr>
        <w:t>(k)</w:t>
      </w:r>
      <w:r w:rsidRPr="002F5A9D">
        <w:rPr>
          <w:rFonts w:hint="cs"/>
          <w:sz w:val="26"/>
          <w:szCs w:val="26"/>
        </w:rPr>
        <w:t>&gt;</w:t>
      </w:r>
      <w:r w:rsidRPr="002F5A9D">
        <w:rPr>
          <w:sz w:val="26"/>
          <w:szCs w:val="26"/>
        </w:rPr>
        <w:t>Δ</w:t>
      </w:r>
      <w:r w:rsidRPr="002F5A9D">
        <w:rPr>
          <w:i/>
          <w:iCs/>
          <w:sz w:val="26"/>
          <w:szCs w:val="26"/>
        </w:rPr>
        <w:t>V</w:t>
      </w:r>
      <w:r w:rsidRPr="002F5A9D">
        <w:rPr>
          <w:i/>
          <w:iCs/>
          <w:sz w:val="26"/>
          <w:szCs w:val="26"/>
          <w:vertAlign w:val="subscript"/>
        </w:rPr>
        <w:t>max</w:t>
      </w:r>
      <w:r w:rsidRPr="002F5A9D">
        <w:rPr>
          <w:sz w:val="26"/>
          <w:szCs w:val="26"/>
        </w:rPr>
        <w:t>, then make Δ</w:t>
      </w:r>
      <w:r w:rsidRPr="002F5A9D">
        <w:rPr>
          <w:i/>
          <w:iCs/>
          <w:sz w:val="26"/>
          <w:szCs w:val="26"/>
        </w:rPr>
        <w:t>V</w:t>
      </w:r>
      <w:r w:rsidRPr="002F5A9D">
        <w:rPr>
          <w:i/>
          <w:iCs/>
          <w:sz w:val="26"/>
          <w:szCs w:val="26"/>
          <w:vertAlign w:val="subscript"/>
        </w:rPr>
        <w:t>max</w:t>
      </w:r>
      <w:r w:rsidRPr="002F5A9D">
        <w:rPr>
          <w:sz w:val="26"/>
          <w:szCs w:val="26"/>
        </w:rPr>
        <w:t>= Δ</w:t>
      </w:r>
      <w:r w:rsidRPr="002F5A9D">
        <w:rPr>
          <w:i/>
          <w:iCs/>
          <w:sz w:val="26"/>
          <w:szCs w:val="26"/>
        </w:rPr>
        <w:t>V</w:t>
      </w:r>
      <w:r w:rsidRPr="002F5A9D">
        <w:rPr>
          <w:i/>
          <w:iCs/>
          <w:sz w:val="26"/>
          <w:szCs w:val="26"/>
          <w:vertAlign w:val="subscript"/>
        </w:rPr>
        <w:t>i</w:t>
      </w:r>
      <w:r w:rsidRPr="002F5A9D">
        <w:rPr>
          <w:i/>
          <w:iCs/>
          <w:sz w:val="26"/>
          <w:szCs w:val="26"/>
          <w:vertAlign w:val="superscript"/>
        </w:rPr>
        <w:t>(k)</w:t>
      </w:r>
      <w:r w:rsidRPr="002F5A9D">
        <w:rPr>
          <w:sz w:val="26"/>
          <w:szCs w:val="26"/>
        </w:rPr>
        <w:t>.</w:t>
      </w:r>
    </w:p>
    <w:p w14:paraId="11BD660C" w14:textId="77777777" w:rsidR="003D7C8B" w:rsidRPr="002F5A9D" w:rsidRDefault="003D7C8B" w:rsidP="003D7C8B">
      <w:pPr>
        <w:pStyle w:val="ListParagraph"/>
        <w:numPr>
          <w:ilvl w:val="0"/>
          <w:numId w:val="2"/>
        </w:numPr>
        <w:bidi w:val="0"/>
        <w:ind w:left="142" w:hanging="142"/>
        <w:rPr>
          <w:sz w:val="26"/>
          <w:szCs w:val="26"/>
        </w:rPr>
      </w:pPr>
      <w:r w:rsidRPr="002F5A9D">
        <w:rPr>
          <w:sz w:val="26"/>
          <w:szCs w:val="26"/>
        </w:rPr>
        <w:t>If Δ</w:t>
      </w:r>
      <w:r w:rsidRPr="002F5A9D">
        <w:rPr>
          <w:i/>
          <w:iCs/>
          <w:sz w:val="26"/>
          <w:szCs w:val="26"/>
        </w:rPr>
        <w:t>V</w:t>
      </w:r>
      <w:r w:rsidRPr="002F5A9D">
        <w:rPr>
          <w:i/>
          <w:iCs/>
          <w:sz w:val="26"/>
          <w:szCs w:val="26"/>
          <w:vertAlign w:val="subscript"/>
        </w:rPr>
        <w:t>max</w:t>
      </w:r>
      <w:r w:rsidRPr="002F5A9D">
        <w:rPr>
          <w:sz w:val="26"/>
          <w:szCs w:val="26"/>
        </w:rPr>
        <w:t xml:space="preserve"> ≤ Є, go to step 8, otherwise increment the iteration number and go to step 3.</w:t>
      </w:r>
    </w:p>
    <w:p w14:paraId="2A0099FA" w14:textId="77777777" w:rsidR="003D7C8B" w:rsidRPr="002F5A9D" w:rsidRDefault="003D7C8B" w:rsidP="00CA7F1D">
      <w:pPr>
        <w:bidi w:val="0"/>
        <w:spacing w:before="120" w:line="360" w:lineRule="auto"/>
        <w:jc w:val="lowKashida"/>
        <w:rPr>
          <w:b/>
          <w:bCs/>
          <w:i/>
          <w:iCs/>
          <w:sz w:val="26"/>
          <w:szCs w:val="26"/>
        </w:rPr>
      </w:pPr>
      <w:r w:rsidRPr="002F5A9D">
        <w:rPr>
          <w:b/>
          <w:bCs/>
          <w:i/>
          <w:iCs/>
          <w:sz w:val="26"/>
          <w:szCs w:val="26"/>
          <w:u w:val="single"/>
        </w:rPr>
        <w:t>Step 7</w:t>
      </w:r>
      <w:r w:rsidRPr="002F5A9D">
        <w:rPr>
          <w:b/>
          <w:bCs/>
          <w:i/>
          <w:iCs/>
          <w:sz w:val="26"/>
          <w:szCs w:val="26"/>
        </w:rPr>
        <w:t>: Check stopping criterion</w:t>
      </w:r>
    </w:p>
    <w:p w14:paraId="741FC776" w14:textId="77777777" w:rsidR="003D7C8B" w:rsidRPr="002F5A9D" w:rsidRDefault="003D7C8B" w:rsidP="00CA7F1D">
      <w:pPr>
        <w:bidi w:val="0"/>
        <w:spacing w:line="360" w:lineRule="auto"/>
        <w:ind w:firstLine="720"/>
        <w:jc w:val="lowKashida"/>
        <w:rPr>
          <w:sz w:val="26"/>
          <w:szCs w:val="26"/>
        </w:rPr>
      </w:pPr>
      <w:r w:rsidRPr="002F5A9D">
        <w:rPr>
          <w:sz w:val="26"/>
          <w:szCs w:val="26"/>
        </w:rPr>
        <w:t>The program will be terminated when the maximum iteration is reached or the convergence from the voltage mismatches is verified.</w:t>
      </w:r>
    </w:p>
    <w:p w14:paraId="0233EA30" w14:textId="77777777" w:rsidR="003D7C8B" w:rsidRPr="002F5A9D" w:rsidRDefault="003D7C8B" w:rsidP="00CA7F1D">
      <w:pPr>
        <w:bidi w:val="0"/>
        <w:spacing w:before="120" w:line="360" w:lineRule="auto"/>
        <w:jc w:val="lowKashida"/>
        <w:rPr>
          <w:b/>
          <w:bCs/>
          <w:i/>
          <w:iCs/>
          <w:sz w:val="26"/>
          <w:szCs w:val="26"/>
        </w:rPr>
      </w:pPr>
      <w:r w:rsidRPr="002F5A9D">
        <w:rPr>
          <w:b/>
          <w:bCs/>
          <w:i/>
          <w:iCs/>
          <w:sz w:val="26"/>
          <w:szCs w:val="26"/>
          <w:u w:val="single"/>
        </w:rPr>
        <w:t>Step 8</w:t>
      </w:r>
      <w:r w:rsidRPr="002F5A9D">
        <w:rPr>
          <w:b/>
          <w:bCs/>
          <w:i/>
          <w:iCs/>
          <w:sz w:val="26"/>
          <w:szCs w:val="26"/>
        </w:rPr>
        <w:t>: Power loss calculation</w:t>
      </w:r>
    </w:p>
    <w:p w14:paraId="1CABF1B5" w14:textId="77777777" w:rsidR="003D7C8B" w:rsidRPr="002F5A9D" w:rsidRDefault="003D7C8B" w:rsidP="00E24916">
      <w:pPr>
        <w:tabs>
          <w:tab w:val="right" w:pos="3261"/>
        </w:tabs>
        <w:bidi w:val="0"/>
        <w:spacing w:line="360" w:lineRule="auto"/>
        <w:ind w:firstLine="720"/>
        <w:jc w:val="lowKashida"/>
        <w:rPr>
          <w:sz w:val="26"/>
          <w:szCs w:val="26"/>
        </w:rPr>
      </w:pPr>
      <w:r w:rsidRPr="002F5A9D">
        <w:rPr>
          <w:sz w:val="26"/>
          <w:szCs w:val="26"/>
        </w:rPr>
        <w:t xml:space="preserve">After computing the node voltages and branch currents using the BFS algorithm, the total active and reactive power losses in the distribution system are calculated from Equations (4.3) and (4.4).   </w:t>
      </w:r>
    </w:p>
    <w:p w14:paraId="0B645E10" w14:textId="77777777" w:rsidR="003D7C8B" w:rsidRPr="002F5A9D" w:rsidRDefault="003D7C8B" w:rsidP="00FF71E2">
      <w:pPr>
        <w:autoSpaceDE w:val="0"/>
        <w:autoSpaceDN w:val="0"/>
        <w:bidi w:val="0"/>
        <w:adjustRightInd w:val="0"/>
        <w:spacing w:before="120" w:after="120" w:line="360" w:lineRule="auto"/>
        <w:ind w:firstLine="539"/>
        <w:jc w:val="both"/>
        <w:rPr>
          <w:sz w:val="26"/>
          <w:szCs w:val="26"/>
        </w:rPr>
      </w:pPr>
      <w:r w:rsidRPr="002F5A9D">
        <w:rPr>
          <w:sz w:val="26"/>
          <w:szCs w:val="26"/>
        </w:rPr>
        <w:t>The steps of the BFS algorithm to find the radial distribution system load flow are shown in Fig. B.1.</w:t>
      </w:r>
    </w:p>
    <w:p w14:paraId="247943DC" w14:textId="77777777" w:rsidR="003D7C8B" w:rsidRPr="002F5A9D" w:rsidRDefault="003D7C8B" w:rsidP="00CA7F1D">
      <w:pPr>
        <w:bidi w:val="0"/>
        <w:spacing w:line="360" w:lineRule="auto"/>
        <w:jc w:val="center"/>
      </w:pPr>
      <w:r>
        <w:pict w14:anchorId="12C711BF">
          <v:group id="_x0000_s8769" style="width:332.35pt;height:492.7pt;mso-position-horizontal-relative:char;mso-position-vertical-relative:line" coordorigin="3043,1449" coordsize="6647,10560">
            <v:group id="_x0000_s8770" style="position:absolute;left:3043;top:1449;width:6647;height:10560" coordorigin="3043,1449" coordsize="6647,10560">
              <v:line id="Line 68" o:spid="_x0000_s8771"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8772" style="position:absolute;left:3043;top:1449;width:6647;height:10560" coordorigin="3043,1449" coordsize="6647,10560">
                <v:line id="Line 67" o:spid="_x0000_s8773"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8774"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8775"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7A00919E" w14:textId="77777777" w:rsidR="003D7C8B" w:rsidRPr="00CA7F1D" w:rsidRDefault="003D7C8B" w:rsidP="00CA7F1D">
                          <w:pPr>
                            <w:ind w:left="-130" w:right="-284" w:hanging="100"/>
                            <w:jc w:val="center"/>
                            <w:rPr>
                              <w:rtl/>
                            </w:rPr>
                          </w:pPr>
                          <w:r w:rsidRPr="00CA7F1D">
                            <w:t>Yes</w:t>
                          </w:r>
                        </w:p>
                      </w:txbxContent>
                    </v:textbox>
                  </v:rect>
                  <v:group id="Group 73" o:spid="_x0000_s8776"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8777"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02DF5450" w14:textId="77777777" w:rsidR="003D7C8B" w:rsidRPr="00CA7F1D" w:rsidRDefault="003D7C8B" w:rsidP="00CA7F1D">
                            <w:pPr>
                              <w:ind w:left="-130" w:right="-284" w:firstLine="74"/>
                              <w:rPr>
                                <w:rtl/>
                              </w:rPr>
                            </w:pPr>
                            <w:r w:rsidRPr="00CA7F1D">
                              <w:t>No</w:t>
                            </w:r>
                          </w:p>
                        </w:txbxContent>
                      </v:textbox>
                    </v:rect>
                    <v:group id="Group 75" o:spid="_x0000_s8778"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8779"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8780"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4CB2228E" w14:textId="77777777" w:rsidR="003D7C8B" w:rsidRPr="00CA7F1D" w:rsidRDefault="003D7C8B" w:rsidP="00562434">
                              <w:pPr>
                                <w:bidi w:val="0"/>
                                <w:ind w:left="-130" w:right="-136"/>
                                <w:jc w:val="center"/>
                              </w:pPr>
                              <w:r w:rsidRPr="00CA7F1D">
                                <w:t>Compute the total power losses in all branches for the distribution system using Equations (</w:t>
                              </w:r>
                              <w:r>
                                <w:t>4.3</w:t>
                              </w:r>
                              <w:r w:rsidRPr="00CA7F1D">
                                <w:t>) and (</w:t>
                              </w:r>
                              <w:r>
                                <w:t>4.4</w:t>
                              </w:r>
                              <w:r w:rsidRPr="00CA7F1D">
                                <w:t>)</w:t>
                              </w:r>
                            </w:p>
                            <w:p w14:paraId="68E482D8" w14:textId="77777777" w:rsidR="003D7C8B" w:rsidRPr="00CA7F1D" w:rsidRDefault="003D7C8B" w:rsidP="00CA7F1D">
                              <w:pPr>
                                <w:bidi w:val="0"/>
                                <w:ind w:left="-130" w:right="-136"/>
                                <w:jc w:val="center"/>
                              </w:pPr>
                            </w:p>
                          </w:txbxContent>
                        </v:textbox>
                      </v:rect>
                      <v:line id="Line 78" o:spid="_x0000_s8781"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8782"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217C8079" w14:textId="77777777" w:rsidR="003D7C8B" w:rsidRPr="00CA7F1D" w:rsidRDefault="003D7C8B" w:rsidP="00CA7F1D">
                              <w:pPr>
                                <w:jc w:val="center"/>
                                <w:rPr>
                                  <w:rtl/>
                                </w:rPr>
                              </w:pPr>
                              <w:r w:rsidRPr="00CA7F1D">
                                <w:t>Stop</w:t>
                              </w:r>
                            </w:p>
                          </w:txbxContent>
                        </v:textbox>
                      </v:roundrect>
                      <v:line id="Line 80" o:spid="_x0000_s8783"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8784"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405959EE" w14:textId="77777777" w:rsidR="003D7C8B" w:rsidRPr="00CA7F1D" w:rsidRDefault="003D7C8B" w:rsidP="003C55C6">
                              <w:pPr>
                                <w:bidi w:val="0"/>
                                <w:ind w:left="-130" w:right="-136"/>
                                <w:jc w:val="center"/>
                                <w:rPr>
                                  <w:rtl/>
                                </w:rPr>
                              </w:pPr>
                              <w:r w:rsidRPr="00CA7F1D">
                                <w:t>Apply the nodal current calculation using Equation (</w:t>
                              </w:r>
                              <w:r>
                                <w:t>B</w:t>
                              </w:r>
                              <w:r w:rsidRPr="00CA7F1D">
                                <w:t>.</w:t>
                              </w:r>
                              <w:r>
                                <w:t>3</w:t>
                              </w:r>
                              <w:r w:rsidRPr="00CA7F1D">
                                <w:t>)</w:t>
                              </w:r>
                            </w:p>
                          </w:txbxContent>
                        </v:textbox>
                      </v:rect>
                      <v:rect id="Rectangle 82" o:spid="_x0000_s8785"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3EDBCD3D" w14:textId="77777777" w:rsidR="003D7C8B" w:rsidRPr="002C038A" w:rsidRDefault="003D7C8B" w:rsidP="003C55C6">
                              <w:pPr>
                                <w:bidi w:val="0"/>
                                <w:ind w:left="-130" w:right="-136"/>
                                <w:jc w:val="center"/>
                              </w:pPr>
                              <w:r w:rsidRPr="00CA7F1D">
                                <w:t>Apply the forward sweep</w:t>
                              </w:r>
                              <w:r w:rsidRPr="002C038A">
                                <w:t xml:space="preserve"> using Eq</w:t>
                              </w:r>
                              <w:r>
                                <w:t>uation</w:t>
                              </w:r>
                              <w:r w:rsidRPr="002C038A">
                                <w:t xml:space="preserve"> (</w:t>
                              </w:r>
                              <w:r>
                                <w:t>B.6</w:t>
                              </w:r>
                              <w:r w:rsidRPr="002C038A">
                                <w:t>)</w:t>
                              </w:r>
                            </w:p>
                          </w:txbxContent>
                        </v:textbox>
                      </v:rect>
                      <v:line id="Line 83" o:spid="_x0000_s8786"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8787"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115D6578" w14:textId="77777777" w:rsidR="003D7C8B" w:rsidRPr="00CA7F1D" w:rsidRDefault="003D7C8B" w:rsidP="00CA7F1D">
                              <w:pPr>
                                <w:bidi w:val="0"/>
                                <w:jc w:val="center"/>
                                <w:rPr>
                                  <w:sz w:val="21"/>
                                  <w:szCs w:val="21"/>
                                </w:rPr>
                              </w:pPr>
                              <w:r w:rsidRPr="00CA7F1D">
                                <w:rPr>
                                  <w:sz w:val="21"/>
                                  <w:szCs w:val="21"/>
                                </w:rPr>
                                <w:t>If ΔV</w:t>
                              </w:r>
                              <w:r w:rsidRPr="00CA7F1D">
                                <w:rPr>
                                  <w:sz w:val="21"/>
                                  <w:szCs w:val="21"/>
                                  <w:vertAlign w:val="subscript"/>
                                </w:rPr>
                                <w:t>max</w:t>
                              </w:r>
                              <w:r w:rsidRPr="00CA7F1D">
                                <w:rPr>
                                  <w:sz w:val="21"/>
                                  <w:szCs w:val="21"/>
                                </w:rPr>
                                <w:t xml:space="preserve"> ≤ Є</w:t>
                              </w:r>
                            </w:p>
                            <w:p w14:paraId="470A6AEF" w14:textId="77777777" w:rsidR="003D7C8B" w:rsidRPr="00CA7F1D" w:rsidRDefault="003D7C8B" w:rsidP="00CA7F1D">
                              <w:pPr>
                                <w:bidi w:val="0"/>
                                <w:jc w:val="center"/>
                                <w:rPr>
                                  <w:sz w:val="21"/>
                                  <w:szCs w:val="21"/>
                                </w:rPr>
                              </w:pPr>
                              <w:r w:rsidRPr="00CA7F1D">
                                <w:rPr>
                                  <w:sz w:val="21"/>
                                  <w:szCs w:val="21"/>
                                </w:rPr>
                                <w:t>or</w:t>
                              </w:r>
                            </w:p>
                            <w:p w14:paraId="75B53175" w14:textId="77777777" w:rsidR="003D7C8B" w:rsidRPr="00CA7F1D" w:rsidRDefault="003D7C8B" w:rsidP="00CA7F1D">
                              <w:pPr>
                                <w:bidi w:val="0"/>
                                <w:jc w:val="center"/>
                                <w:rPr>
                                  <w:sz w:val="21"/>
                                  <w:szCs w:val="21"/>
                                </w:rPr>
                              </w:pPr>
                              <w:r w:rsidRPr="00CA7F1D">
                                <w:rPr>
                                  <w:sz w:val="21"/>
                                  <w:szCs w:val="21"/>
                                </w:rPr>
                                <w:t>The maximum iteration is reached</w:t>
                              </w:r>
                            </w:p>
                          </w:txbxContent>
                        </v:textbox>
                      </v:shape>
                      <v:rect id="Rectangle 85" o:spid="_x0000_s8788"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43373F27" w14:textId="77777777" w:rsidR="003D7C8B" w:rsidRPr="002C038A" w:rsidRDefault="003D7C8B" w:rsidP="003C55C6">
                              <w:pPr>
                                <w:bidi w:val="0"/>
                                <w:ind w:left="-130" w:right="-136"/>
                                <w:jc w:val="center"/>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8789"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8790"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397E9981" w14:textId="77777777" w:rsidR="003D7C8B" w:rsidRPr="00CA7F1D" w:rsidRDefault="003D7C8B" w:rsidP="00CA7F1D">
                              <w:pPr>
                                <w:jc w:val="center"/>
                                <w:rPr>
                                  <w:rtl/>
                                </w:rPr>
                              </w:pPr>
                              <w:r w:rsidRPr="00CA7F1D">
                                <w:t>Start</w:t>
                              </w:r>
                            </w:p>
                          </w:txbxContent>
                        </v:textbox>
                      </v:roundrect>
                      <v:rect id="Rectangle 88" o:spid="_x0000_s8791"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48D3B7A3" w14:textId="77777777" w:rsidR="003D7C8B" w:rsidRPr="00CA7F1D" w:rsidRDefault="003D7C8B" w:rsidP="00CA7F1D">
                              <w:pPr>
                                <w:bidi w:val="0"/>
                                <w:ind w:left="-130" w:right="-136"/>
                                <w:jc w:val="center"/>
                              </w:pPr>
                              <w:r w:rsidRPr="00CA7F1D">
                                <w:t>Read line and load data</w:t>
                              </w:r>
                            </w:p>
                          </w:txbxContent>
                        </v:textbox>
                      </v:rect>
                      <v:line id="Line 89" o:spid="_x0000_s8792"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8793"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7D38D6E1" w14:textId="77777777" w:rsidR="003D7C8B" w:rsidRPr="00CA7F1D" w:rsidRDefault="003D7C8B" w:rsidP="00CA7F1D">
                              <w:pPr>
                                <w:bidi w:val="0"/>
                                <w:ind w:left="-130" w:right="-136"/>
                                <w:jc w:val="center"/>
                                <w:rPr>
                                  <w:rtl/>
                                </w:rPr>
                              </w:pPr>
                              <w:r w:rsidRPr="00CA7F1D">
                                <w:t xml:space="preserve">Determine line and load per unit values </w:t>
                              </w:r>
                            </w:p>
                          </w:txbxContent>
                        </v:textbox>
                      </v:rect>
                      <v:line id="Line 91" o:spid="_x0000_s8794"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8795"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089880CF" w14:textId="77777777" w:rsidR="003D7C8B" w:rsidRPr="00CA7F1D" w:rsidRDefault="003D7C8B" w:rsidP="00CA7F1D">
                              <w:pPr>
                                <w:bidi w:val="0"/>
                                <w:spacing w:before="120"/>
                                <w:ind w:left="-130" w:right="-136"/>
                                <w:jc w:val="center"/>
                                <w:rPr>
                                  <w:rtl/>
                                </w:rPr>
                              </w:pPr>
                              <w:r w:rsidRPr="00CA7F1D">
                                <w:t>Set initial values of voltages to flat voltages (1 p.u.) for all nodes</w:t>
                              </w:r>
                            </w:p>
                          </w:txbxContent>
                        </v:textbox>
                      </v:rect>
                      <v:line id="Line 93" o:spid="_x0000_s8796"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8797"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5D923D78" w14:textId="77777777" w:rsidR="003D7C8B" w:rsidRPr="00CA7F1D" w:rsidRDefault="003D7C8B" w:rsidP="00D43620">
                              <w:pPr>
                                <w:bidi w:val="0"/>
                                <w:ind w:left="-130" w:right="-136"/>
                                <w:jc w:val="center"/>
                                <w:rPr>
                                  <w:rtl/>
                                </w:rPr>
                              </w:pPr>
                              <w:r w:rsidRPr="00CA7F1D">
                                <w:t>Apply the numbering scheme using Equations (</w:t>
                              </w:r>
                              <w:r>
                                <w:t>B</w:t>
                              </w:r>
                              <w:r w:rsidRPr="00CA7F1D">
                                <w:t>.1) and (</w:t>
                              </w:r>
                              <w:r>
                                <w:t>B</w:t>
                              </w:r>
                              <w:r w:rsidRPr="00CA7F1D">
                                <w:t>.</w:t>
                              </w:r>
                              <w:r>
                                <w:t>2</w:t>
                              </w:r>
                              <w:r w:rsidRPr="00CA7F1D">
                                <w:t>)</w:t>
                              </w:r>
                            </w:p>
                          </w:txbxContent>
                        </v:textbox>
                      </v:rect>
                      <v:line id="Line 95" o:spid="_x0000_s8798"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8799"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8800"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8801" type="#_x0000_t32" style="position:absolute;left:3667;top:8979;width:32;height:0;v-text-anchor:middle" o:connectortype="straight"/>
            <w10:wrap anchorx="page"/>
            <w10:anchorlock/>
          </v:group>
        </w:pict>
      </w:r>
    </w:p>
    <w:p w14:paraId="5B2D23AA" w14:textId="77777777" w:rsidR="003D7C8B" w:rsidRPr="002F5A9D" w:rsidRDefault="003D7C8B" w:rsidP="00D759F0">
      <w:pPr>
        <w:bidi w:val="0"/>
        <w:spacing w:before="120" w:line="360" w:lineRule="auto"/>
        <w:ind w:firstLine="227"/>
        <w:jc w:val="center"/>
        <w:rPr>
          <w:b/>
          <w:bCs/>
        </w:rPr>
      </w:pPr>
      <w:r w:rsidRPr="002F5A9D">
        <w:rPr>
          <w:b/>
          <w:bCs/>
          <w:sz w:val="26"/>
          <w:szCs w:val="26"/>
        </w:rPr>
        <w:t>Fig. B.1 Flow chart of backward/forward sweep load flow</w:t>
      </w:r>
    </w:p>
    <w:p w14:paraId="6DBE1B4E" w14:textId="77777777" w:rsidR="003D7C8B" w:rsidRPr="002F5A9D" w:rsidRDefault="003D7C8B" w:rsidP="00BB3DA6">
      <w:pPr>
        <w:bidi w:val="0"/>
        <w:spacing w:line="360" w:lineRule="auto"/>
        <w:jc w:val="both"/>
        <w:rPr>
          <w:sz w:val="26"/>
          <w:szCs w:val="28"/>
        </w:rPr>
      </w:pPr>
    </w:p>
    <w:p w14:paraId="312A646A" w14:textId="77777777" w:rsidR="003D7C8B" w:rsidRDefault="003D7C8B" w:rsidP="00EE3F9C">
      <w:pPr>
        <w:bidi w:val="0"/>
        <w:spacing w:line="360" w:lineRule="auto"/>
        <w:jc w:val="both"/>
        <w:rPr>
          <w:sz w:val="26"/>
          <w:szCs w:val="28"/>
        </w:rPr>
        <w:sectPr w:rsidR="003D7C8B" w:rsidSect="00CC49B9">
          <w:headerReference w:type="default" r:id="rId19"/>
          <w:footerReference w:type="even" r:id="rId20"/>
          <w:pgSz w:w="11906" w:h="16838"/>
          <w:pgMar w:top="1440" w:right="1106" w:bottom="1440" w:left="1797" w:header="992" w:footer="1111" w:gutter="0"/>
          <w:pgNumType w:fmt="numberInDash" w:start="48"/>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1"/>
      <w:footerReference w:type="even" r:id="rId22"/>
      <w:footerReference w:type="default" r:id="rId23"/>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D8DEFB" w14:textId="77777777" w:rsidR="004F0AE8" w:rsidRDefault="004F0AE8">
      <w:r>
        <w:separator/>
      </w:r>
    </w:p>
  </w:endnote>
  <w:endnote w:type="continuationSeparator" w:id="0">
    <w:p w14:paraId="5CD2738C" w14:textId="77777777" w:rsidR="004F0AE8" w:rsidRDefault="004F0A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2B8FD" w14:textId="77777777" w:rsidR="003D7C8B" w:rsidRDefault="003D7C8B"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772F9AFF" w14:textId="77777777" w:rsidR="003D7C8B" w:rsidRDefault="003D7C8B"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750CCD" w14:textId="77777777" w:rsidR="004F0AE8" w:rsidRDefault="004F0AE8">
      <w:r>
        <w:separator/>
      </w:r>
    </w:p>
  </w:footnote>
  <w:footnote w:type="continuationSeparator" w:id="0">
    <w:p w14:paraId="46EC2ED7" w14:textId="77777777" w:rsidR="004F0AE8" w:rsidRDefault="004F0A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C2B5AD" w14:textId="77777777" w:rsidR="003D7C8B" w:rsidRPr="002155F6" w:rsidRDefault="003D7C8B" w:rsidP="00A16E94">
    <w:pPr>
      <w:pStyle w:val="Header"/>
      <w:bidi w:val="0"/>
      <w:ind w:right="-85"/>
    </w:pPr>
    <w:r>
      <w:rPr>
        <w:noProof/>
        <w:sz w:val="20"/>
        <w:szCs w:val="20"/>
      </w:rPr>
      <w:pict w14:anchorId="425B11B2">
        <v:line id="_x0000_s1028" style="position:absolute;z-index:251660288" from="-1.7pt,14.05pt" to="450.8pt,14.05pt" strokeweight="3pt">
          <v:stroke linestyle="thinThin"/>
          <w10:wrap anchorx="page"/>
        </v:line>
      </w:pict>
    </w:r>
    <w:r>
      <w:rPr>
        <w:sz w:val="20"/>
        <w:szCs w:val="20"/>
      </w:rPr>
      <w:t xml:space="preserve">Appendix B                                                                 </w:t>
    </w:r>
    <w:r w:rsidRPr="00C562CA">
      <w:rPr>
        <w:sz w:val="20"/>
        <w:szCs w:val="20"/>
      </w:rPr>
      <w:t xml:space="preserve"> </w:t>
    </w:r>
    <w:r>
      <w:rPr>
        <w:sz w:val="20"/>
        <w:szCs w:val="20"/>
      </w:rPr>
      <w:t xml:space="preserve">                       Backward/Forward Sweep (BFS) Algorith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4F0AE8" w:rsidP="00A16E94">
    <w:pPr>
      <w:pStyle w:val="Header"/>
      <w:bidi w:val="0"/>
      <w:ind w:right="-85"/>
    </w:pPr>
    <w:r>
      <w:rPr>
        <w:noProof/>
        <w:sz w:val="20"/>
        <w:szCs w:val="20"/>
      </w:rPr>
      <w:pict w14:anchorId="3DCBC652">
        <v:line id="_x0000_s1025" style="position:absolute;z-index:251657216"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2"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603604919">
    <w:abstractNumId w:val="3"/>
  </w:num>
  <w:num w:numId="2" w16cid:durableId="1963219550">
    <w:abstractNumId w:val="2"/>
  </w:num>
  <w:num w:numId="3" w16cid:durableId="1032611146">
    <w:abstractNumId w:val="1"/>
  </w:num>
  <w:num w:numId="4" w16cid:durableId="1862550401">
    <w:abstractNumId w:val="1"/>
  </w:num>
  <w:num w:numId="5" w16cid:durableId="253324230">
    <w:abstractNumId w:val="1"/>
  </w:num>
  <w:num w:numId="6" w16cid:durableId="137379437">
    <w:abstractNumId w:val="1"/>
  </w:num>
  <w:num w:numId="7" w16cid:durableId="25817748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8802"/>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AUAu/2iWi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878"/>
    <w:rsid w:val="00135E32"/>
    <w:rsid w:val="001403D8"/>
    <w:rsid w:val="00143D15"/>
    <w:rsid w:val="001442CF"/>
    <w:rsid w:val="001478C8"/>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1109B"/>
    <w:rsid w:val="00211D3B"/>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7CCC"/>
    <w:rsid w:val="002A023A"/>
    <w:rsid w:val="002A399E"/>
    <w:rsid w:val="002A4622"/>
    <w:rsid w:val="002A5EB9"/>
    <w:rsid w:val="002A6DEE"/>
    <w:rsid w:val="002B1C3A"/>
    <w:rsid w:val="002B4C79"/>
    <w:rsid w:val="002B6B35"/>
    <w:rsid w:val="002C308A"/>
    <w:rsid w:val="002C34D1"/>
    <w:rsid w:val="002C3614"/>
    <w:rsid w:val="002C75D6"/>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203EF"/>
    <w:rsid w:val="0052338F"/>
    <w:rsid w:val="00523469"/>
    <w:rsid w:val="005261A9"/>
    <w:rsid w:val="005325E2"/>
    <w:rsid w:val="005327DE"/>
    <w:rsid w:val="00533131"/>
    <w:rsid w:val="005369E9"/>
    <w:rsid w:val="0053755A"/>
    <w:rsid w:val="0053758A"/>
    <w:rsid w:val="00541CA0"/>
    <w:rsid w:val="00542119"/>
    <w:rsid w:val="00542E04"/>
    <w:rsid w:val="00543A7B"/>
    <w:rsid w:val="00545641"/>
    <w:rsid w:val="00545A3B"/>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809E5"/>
    <w:rsid w:val="00582B8E"/>
    <w:rsid w:val="0058473B"/>
    <w:rsid w:val="00590968"/>
    <w:rsid w:val="005937C3"/>
    <w:rsid w:val="0059620C"/>
    <w:rsid w:val="005A005C"/>
    <w:rsid w:val="005A35E3"/>
    <w:rsid w:val="005A5D57"/>
    <w:rsid w:val="005B420F"/>
    <w:rsid w:val="005B508A"/>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488A"/>
    <w:rsid w:val="007B6383"/>
    <w:rsid w:val="007C1FFD"/>
    <w:rsid w:val="007C38AC"/>
    <w:rsid w:val="007C3C29"/>
    <w:rsid w:val="007C4827"/>
    <w:rsid w:val="007C6186"/>
    <w:rsid w:val="007D0A80"/>
    <w:rsid w:val="007D3BC3"/>
    <w:rsid w:val="007D5756"/>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2796"/>
    <w:rsid w:val="008D766B"/>
    <w:rsid w:val="008E0864"/>
    <w:rsid w:val="008E0E70"/>
    <w:rsid w:val="008E344A"/>
    <w:rsid w:val="008E546E"/>
    <w:rsid w:val="008E66FC"/>
    <w:rsid w:val="008E691E"/>
    <w:rsid w:val="008E6AA8"/>
    <w:rsid w:val="008E72A1"/>
    <w:rsid w:val="008F04A7"/>
    <w:rsid w:val="008F0703"/>
    <w:rsid w:val="00902E1C"/>
    <w:rsid w:val="009030B5"/>
    <w:rsid w:val="00904DC3"/>
    <w:rsid w:val="00912B78"/>
    <w:rsid w:val="009149A4"/>
    <w:rsid w:val="009149BF"/>
    <w:rsid w:val="00914FC2"/>
    <w:rsid w:val="00916981"/>
    <w:rsid w:val="00920954"/>
    <w:rsid w:val="00924B1F"/>
    <w:rsid w:val="00927441"/>
    <w:rsid w:val="00933522"/>
    <w:rsid w:val="00933539"/>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70919"/>
    <w:rsid w:val="00971D6A"/>
    <w:rsid w:val="009738C2"/>
    <w:rsid w:val="00975F22"/>
    <w:rsid w:val="009801E1"/>
    <w:rsid w:val="00980AD5"/>
    <w:rsid w:val="0098185A"/>
    <w:rsid w:val="00982B5C"/>
    <w:rsid w:val="00994092"/>
    <w:rsid w:val="00996BB5"/>
    <w:rsid w:val="00997105"/>
    <w:rsid w:val="00997371"/>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2321F"/>
    <w:rsid w:val="00A23767"/>
    <w:rsid w:val="00A23F9F"/>
    <w:rsid w:val="00A26F41"/>
    <w:rsid w:val="00A27479"/>
    <w:rsid w:val="00A2786D"/>
    <w:rsid w:val="00A30870"/>
    <w:rsid w:val="00A338E6"/>
    <w:rsid w:val="00A33DB9"/>
    <w:rsid w:val="00A42409"/>
    <w:rsid w:val="00A42FFC"/>
    <w:rsid w:val="00A43513"/>
    <w:rsid w:val="00A45C11"/>
    <w:rsid w:val="00A50BA0"/>
    <w:rsid w:val="00A510E7"/>
    <w:rsid w:val="00A516CE"/>
    <w:rsid w:val="00A51F28"/>
    <w:rsid w:val="00A56FB7"/>
    <w:rsid w:val="00A60B86"/>
    <w:rsid w:val="00A628F2"/>
    <w:rsid w:val="00A63328"/>
    <w:rsid w:val="00A7316B"/>
    <w:rsid w:val="00A73A9E"/>
    <w:rsid w:val="00A73B37"/>
    <w:rsid w:val="00A8300C"/>
    <w:rsid w:val="00A86D0F"/>
    <w:rsid w:val="00A87FEC"/>
    <w:rsid w:val="00A957E8"/>
    <w:rsid w:val="00AA170E"/>
    <w:rsid w:val="00AA3E39"/>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72F9B"/>
    <w:rsid w:val="00B776F2"/>
    <w:rsid w:val="00B81393"/>
    <w:rsid w:val="00B81DF0"/>
    <w:rsid w:val="00B83078"/>
    <w:rsid w:val="00B83473"/>
    <w:rsid w:val="00B840E9"/>
    <w:rsid w:val="00B86B9A"/>
    <w:rsid w:val="00B87C7D"/>
    <w:rsid w:val="00B9081A"/>
    <w:rsid w:val="00B925C5"/>
    <w:rsid w:val="00B92C4F"/>
    <w:rsid w:val="00B931A5"/>
    <w:rsid w:val="00BA01B4"/>
    <w:rsid w:val="00BA0823"/>
    <w:rsid w:val="00BB2CE9"/>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5935"/>
    <w:rsid w:val="00BF6601"/>
    <w:rsid w:val="00C01230"/>
    <w:rsid w:val="00C01C23"/>
    <w:rsid w:val="00C0269C"/>
    <w:rsid w:val="00C03173"/>
    <w:rsid w:val="00C04786"/>
    <w:rsid w:val="00C06287"/>
    <w:rsid w:val="00C0728B"/>
    <w:rsid w:val="00C10280"/>
    <w:rsid w:val="00C13693"/>
    <w:rsid w:val="00C156B5"/>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5FDA"/>
    <w:rsid w:val="00C67271"/>
    <w:rsid w:val="00C72EF4"/>
    <w:rsid w:val="00C73136"/>
    <w:rsid w:val="00C736CD"/>
    <w:rsid w:val="00C77280"/>
    <w:rsid w:val="00C813FC"/>
    <w:rsid w:val="00C86BFC"/>
    <w:rsid w:val="00C90B76"/>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6B88"/>
    <w:rsid w:val="00D40179"/>
    <w:rsid w:val="00D408E1"/>
    <w:rsid w:val="00D40E98"/>
    <w:rsid w:val="00D4294B"/>
    <w:rsid w:val="00D43620"/>
    <w:rsid w:val="00D43B06"/>
    <w:rsid w:val="00D440B0"/>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E43"/>
    <w:rsid w:val="00EB173B"/>
    <w:rsid w:val="00EB2740"/>
    <w:rsid w:val="00EB4310"/>
    <w:rsid w:val="00EB460A"/>
    <w:rsid w:val="00EB4E56"/>
    <w:rsid w:val="00EB638C"/>
    <w:rsid w:val="00EC1713"/>
    <w:rsid w:val="00EC20A8"/>
    <w:rsid w:val="00EC2F00"/>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50F3"/>
    <w:rsid w:val="00F854AE"/>
    <w:rsid w:val="00F865CB"/>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802"/>
    <o:shapelayout v:ext="edit">
      <o:idmap v:ext="edit" data="2,3,4,5,6,7,8"/>
      <o:rules v:ext="edit">
        <o:r id="V:Rule1" type="connector" idref="#AutoShape 96"/>
        <o:r id="V:Rule2" type="connector" idref="#_x0000_s8801"/>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rsid w:val="00645AB8"/>
    <w:pPr>
      <w:spacing w:after="120"/>
      <w:ind w:left="283"/>
    </w:pPr>
    <w:rPr>
      <w:sz w:val="16"/>
      <w:szCs w:val="16"/>
    </w:rPr>
  </w:style>
  <w:style w:type="character" w:styleId="Hyperlink">
    <w:name w:val="Hyperlink"/>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semiHidden/>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semiHidden/>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semiHidden/>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semiHidden/>
    <w:unhideWhenUsed/>
    <w:qFormat/>
    <w:rsid w:val="00033DDC"/>
    <w:pPr>
      <w:numPr>
        <w:numId w:val="0"/>
      </w:numPr>
      <w:bidi w:val="0"/>
      <w:outlineLvl w:val="9"/>
    </w:pPr>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772</Words>
  <Characters>440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1</cp:revision>
  <cp:lastPrinted>2016-01-01T12:14:00Z</cp:lastPrinted>
  <dcterms:created xsi:type="dcterms:W3CDTF">2022-03-12T23:05:00Z</dcterms:created>
  <dcterms:modified xsi:type="dcterms:W3CDTF">2022-04-25T06:16:00Z</dcterms:modified>
</cp:coreProperties>
</file>